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783F" w:rsidRDefault="0094783F" w:rsidP="0094783F">
      <w:pPr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8BF9F47" wp14:editId="2A4E4488">
            <wp:simplePos x="0" y="0"/>
            <wp:positionH relativeFrom="column">
              <wp:posOffset>-114300</wp:posOffset>
            </wp:positionH>
            <wp:positionV relativeFrom="paragraph">
              <wp:posOffset>-114300</wp:posOffset>
            </wp:positionV>
            <wp:extent cx="1714500" cy="904875"/>
            <wp:effectExtent l="0" t="0" r="0" b="0"/>
            <wp:wrapTight wrapText="bothSides">
              <wp:wrapPolygon edited="0">
                <wp:start x="0" y="0"/>
                <wp:lineTo x="0" y="21373"/>
                <wp:lineTo x="21360" y="21373"/>
                <wp:lineTo x="21360" y="0"/>
                <wp:lineTo x="0" y="0"/>
              </wp:wrapPolygon>
            </wp:wrapTight>
            <wp:docPr id="1" name="Obrázok 1" descr="Gymgl_logo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ymgl_logo!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1" r="5687" b="6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0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28"/>
          <w:szCs w:val="28"/>
        </w:rPr>
        <w:t xml:space="preserve">         </w:t>
      </w:r>
    </w:p>
    <w:p w:rsidR="0094783F" w:rsidRDefault="0094783F" w:rsidP="0094783F">
      <w:pPr>
        <w:jc w:val="center"/>
        <w:rPr>
          <w:rFonts w:ascii="Arial Black" w:hAnsi="Arial Black" w:cs="Arial"/>
          <w:sz w:val="28"/>
          <w:szCs w:val="28"/>
        </w:rPr>
      </w:pPr>
      <w:r>
        <w:rPr>
          <w:rFonts w:ascii="Arial Black" w:hAnsi="Arial Black" w:cs="Arial"/>
          <w:sz w:val="28"/>
          <w:szCs w:val="28"/>
          <w:u w:val="single"/>
        </w:rPr>
        <w:t>Gymnázium, SNP 1, 056 01  Gelnica</w:t>
      </w:r>
    </w:p>
    <w:p w:rsidR="0094783F" w:rsidRDefault="0094783F" w:rsidP="0094783F">
      <w:pPr>
        <w:widowControl w:val="0"/>
        <w:tabs>
          <w:tab w:val="center" w:pos="4820"/>
        </w:tabs>
        <w:autoSpaceDE w:val="0"/>
        <w:autoSpaceDN w:val="0"/>
        <w:adjustRightInd w:val="0"/>
        <w:spacing w:before="686"/>
        <w:jc w:val="both"/>
        <w:rPr>
          <w:b/>
          <w:bCs/>
          <w:color w:val="000000"/>
          <w:sz w:val="36"/>
          <w:szCs w:val="36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Pr="00561EB1" w:rsidRDefault="003F7DFF" w:rsidP="00F34E45">
      <w:pPr>
        <w:pStyle w:val="Zkladntext"/>
        <w:spacing w:line="360" w:lineRule="auto"/>
        <w:jc w:val="both"/>
        <w:rPr>
          <w:b w:val="0"/>
          <w:bCs w:val="0"/>
          <w:sz w:val="40"/>
          <w:szCs w:val="20"/>
        </w:rPr>
      </w:pPr>
    </w:p>
    <w:p w:rsidR="003F7DFF" w:rsidRPr="003F7DFF" w:rsidRDefault="003F7DFF" w:rsidP="00F34E45">
      <w:pPr>
        <w:pStyle w:val="Zkladntext"/>
        <w:spacing w:line="360" w:lineRule="auto"/>
        <w:jc w:val="both"/>
        <w:rPr>
          <w:bCs w:val="0"/>
          <w:sz w:val="44"/>
          <w:szCs w:val="44"/>
        </w:rPr>
      </w:pPr>
      <w:r w:rsidRPr="003F7DFF">
        <w:rPr>
          <w:bCs w:val="0"/>
          <w:sz w:val="44"/>
          <w:szCs w:val="44"/>
        </w:rPr>
        <w:t>Maturitné zadania internej časti maturitnej skúšky z matematiky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Pr="00561EB1" w:rsidRDefault="00BB6C3F" w:rsidP="00F34E45">
      <w:pPr>
        <w:pStyle w:val="Nadpis2"/>
        <w:spacing w:before="0" w:after="0"/>
        <w:jc w:val="both"/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</w:pPr>
      <w:r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Školský rok:   20</w:t>
      </w:r>
      <w:r w:rsidR="00571FB0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1</w:t>
      </w:r>
      <w:r w:rsidR="00C41BF0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8</w:t>
      </w:r>
      <w:r w:rsidR="003F7DFF" w:rsidRPr="00561EB1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/20</w:t>
      </w:r>
      <w:r w:rsidR="005723D3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1</w:t>
      </w:r>
      <w:r w:rsidR="00C41BF0">
        <w:rPr>
          <w:rFonts w:ascii="Times New Roman" w:hAnsi="Times New Roman" w:cs="Times New Roman"/>
          <w:b w:val="0"/>
          <w:bCs w:val="0"/>
          <w:i w:val="0"/>
          <w:iCs w:val="0"/>
          <w:szCs w:val="24"/>
          <w:lang w:eastAsia="cs-CZ"/>
        </w:rPr>
        <w:t>9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</w:rPr>
      </w:pPr>
    </w:p>
    <w:p w:rsidR="003F7DFF" w:rsidRDefault="003F7DFF" w:rsidP="00F34E45">
      <w:pPr>
        <w:jc w:val="both"/>
        <w:rPr>
          <w:b/>
          <w:bCs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>Schválil         Predseda predmetovej komisie –––––––––––––––––––––––</w:t>
      </w: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</w:t>
      </w:r>
    </w:p>
    <w:p w:rsidR="003F7DFF" w:rsidRDefault="003F7DFF" w:rsidP="00F34E45">
      <w:pPr>
        <w:jc w:val="both"/>
        <w:rPr>
          <w:sz w:val="28"/>
        </w:rPr>
      </w:pPr>
      <w:r>
        <w:rPr>
          <w:sz w:val="28"/>
        </w:rPr>
        <w:t xml:space="preserve">                      dňa ..................................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F40E01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Riaditeľ</w:t>
      </w:r>
      <w:r w:rsidR="003F7DFF">
        <w:rPr>
          <w:b/>
          <w:bCs/>
          <w:sz w:val="28"/>
        </w:rPr>
        <w:t xml:space="preserve"> školy   –––––––––––––––––––––––––––––––––––––</w:t>
      </w: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</w:t>
      </w:r>
    </w:p>
    <w:p w:rsidR="003F7DFF" w:rsidRDefault="003F7DFF" w:rsidP="00F34E45">
      <w:pPr>
        <w:ind w:left="1800" w:hanging="1620"/>
        <w:jc w:val="both"/>
        <w:rPr>
          <w:sz w:val="28"/>
        </w:rPr>
      </w:pPr>
      <w:r>
        <w:rPr>
          <w:b/>
          <w:bCs/>
          <w:sz w:val="28"/>
        </w:rPr>
        <w:t xml:space="preserve">                    </w:t>
      </w:r>
      <w:r>
        <w:rPr>
          <w:sz w:val="28"/>
        </w:rPr>
        <w:t>dňa    .............................</w:t>
      </w:r>
    </w:p>
    <w:p w:rsidR="003F7DFF" w:rsidRDefault="003F7DFF" w:rsidP="00F34E45">
      <w:pPr>
        <w:jc w:val="both"/>
        <w:rPr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Predseda maturitnej komisie   ––––––––––––––––––––––––––– 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3F7DFF" w:rsidRDefault="003F7DFF" w:rsidP="00F34E45">
      <w:pPr>
        <w:jc w:val="both"/>
        <w:rPr>
          <w:sz w:val="28"/>
        </w:rPr>
      </w:pPr>
      <w:r>
        <w:rPr>
          <w:sz w:val="28"/>
        </w:rPr>
        <w:t xml:space="preserve">                      dňa .................................</w:t>
      </w:r>
    </w:p>
    <w:p w:rsidR="003F7DFF" w:rsidRDefault="003F7DFF" w:rsidP="00F34E45">
      <w:pPr>
        <w:jc w:val="both"/>
        <w:rPr>
          <w:b/>
          <w:bCs/>
          <w:sz w:val="28"/>
        </w:rPr>
      </w:pPr>
    </w:p>
    <w:p w:rsidR="00CF2972" w:rsidRDefault="00CF2972" w:rsidP="00765AE7">
      <w:pPr>
        <w:pStyle w:val="Zadania"/>
        <w:rPr>
          <w:sz w:val="32"/>
          <w:u w:val="single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CF2972" w:rsidRPr="00CF2972" w:rsidRDefault="00CF2972" w:rsidP="00CF2972">
      <w:pPr>
        <w:rPr>
          <w:lang w:eastAsia="sk-SK"/>
        </w:rPr>
      </w:pPr>
    </w:p>
    <w:p w:rsidR="00D81FB4" w:rsidRPr="004E5D36" w:rsidRDefault="002D3A17" w:rsidP="00765AE7">
      <w:pPr>
        <w:pStyle w:val="Zadania"/>
      </w:pPr>
      <w:r>
        <w:lastRenderedPageBreak/>
        <w:t>1</w:t>
      </w:r>
      <w:r w:rsidR="004E5D36" w:rsidRPr="004E5D36">
        <w:t>. ZADANIE</w:t>
      </w:r>
    </w:p>
    <w:p w:rsidR="00811B5A" w:rsidRDefault="00811B5A" w:rsidP="00811B5A">
      <w:pPr>
        <w:pStyle w:val="lohy"/>
        <w:jc w:val="both"/>
      </w:pPr>
      <w:r>
        <w:t>Úloha č.1:</w:t>
      </w:r>
    </w:p>
    <w:p w:rsidR="00811B5A" w:rsidRDefault="00811B5A" w:rsidP="00811B5A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aritmetickú </w:t>
      </w:r>
      <w:r w:rsidR="007F75BF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postupnosť</w:t>
      </w:r>
      <w:r w:rsidR="007F75BF">
        <w:rPr>
          <w:b w:val="0"/>
          <w:bCs w:val="0"/>
          <w:sz w:val="24"/>
        </w:rPr>
        <w:t>, popíšte základné vlastnosti aritmetickej postupnosti</w:t>
      </w:r>
      <w:r>
        <w:rPr>
          <w:b w:val="0"/>
          <w:bCs w:val="0"/>
          <w:sz w:val="24"/>
        </w:rPr>
        <w:t>. Uveďte základné vzťahy, ktoré platia p</w:t>
      </w:r>
      <w:r w:rsidR="00CD4606">
        <w:rPr>
          <w:b w:val="0"/>
          <w:bCs w:val="0"/>
          <w:sz w:val="24"/>
        </w:rPr>
        <w:t xml:space="preserve">re výpočet n – </w:t>
      </w:r>
      <w:proofErr w:type="spellStart"/>
      <w:r w:rsidR="00CD4606">
        <w:rPr>
          <w:b w:val="0"/>
          <w:bCs w:val="0"/>
          <w:sz w:val="24"/>
        </w:rPr>
        <w:t>tého</w:t>
      </w:r>
      <w:proofErr w:type="spellEnd"/>
      <w:r w:rsidR="00CD4606">
        <w:rPr>
          <w:b w:val="0"/>
          <w:bCs w:val="0"/>
          <w:sz w:val="24"/>
        </w:rPr>
        <w:t xml:space="preserve"> člena danej  postupnosti</w:t>
      </w:r>
      <w:r w:rsidR="00860508">
        <w:rPr>
          <w:b w:val="0"/>
          <w:bCs w:val="0"/>
          <w:sz w:val="24"/>
        </w:rPr>
        <w:t>, vzťahy pre ľubovoľné dva členy postupnosti a vzťah pre súčet prvých</w:t>
      </w:r>
      <w:r w:rsidR="00862FD1">
        <w:rPr>
          <w:b w:val="0"/>
          <w:bCs w:val="0"/>
          <w:sz w:val="24"/>
        </w:rPr>
        <w:t xml:space="preserve"> </w:t>
      </w:r>
      <w:r w:rsidR="00860508">
        <w:rPr>
          <w:b w:val="0"/>
          <w:bCs w:val="0"/>
          <w:sz w:val="24"/>
        </w:rPr>
        <w:t xml:space="preserve"> n členov postupnosti</w:t>
      </w:r>
      <w:r w:rsidR="007F75BF">
        <w:rPr>
          <w:b w:val="0"/>
          <w:bCs w:val="0"/>
          <w:sz w:val="24"/>
        </w:rPr>
        <w:t xml:space="preserve">. Uveďte vhodné príklady na danú postupnosť </w:t>
      </w:r>
      <w:r>
        <w:rPr>
          <w:b w:val="0"/>
          <w:bCs w:val="0"/>
          <w:sz w:val="24"/>
        </w:rPr>
        <w:t>a aplikujte na nich dané vzorce.</w:t>
      </w:r>
    </w:p>
    <w:p w:rsidR="008E57B5" w:rsidRDefault="008E57B5" w:rsidP="00811B5A">
      <w:pPr>
        <w:pStyle w:val="lohy"/>
        <w:jc w:val="both"/>
      </w:pPr>
    </w:p>
    <w:p w:rsidR="0053266A" w:rsidRDefault="0053266A" w:rsidP="0053266A">
      <w:pPr>
        <w:pStyle w:val="lohy"/>
        <w:jc w:val="both"/>
      </w:pPr>
      <w:r>
        <w:t>Úloha č.2:</w:t>
      </w:r>
    </w:p>
    <w:p w:rsidR="00765AE7" w:rsidRPr="00765AE7" w:rsidRDefault="00765AE7" w:rsidP="00765AE7">
      <w:pPr>
        <w:ind w:left="709"/>
        <w:rPr>
          <w:rFonts w:ascii="Arial" w:hAnsi="Arial" w:cs="Arial"/>
        </w:rPr>
      </w:pPr>
      <w:r w:rsidRPr="00765AE7">
        <w:rPr>
          <w:rFonts w:ascii="Arial" w:hAnsi="Arial" w:cs="Arial"/>
        </w:rPr>
        <w:t xml:space="preserve">Dokážte, že pre </w:t>
      </w:r>
      <w:r w:rsidRPr="00765AE7">
        <w:rPr>
          <w:rFonts w:ascii="Arial" w:hAnsi="Arial" w:cs="Arial"/>
          <w:position w:val="-10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6.15pt" o:ole="">
            <v:imagedata r:id="rId8" o:title=""/>
          </v:shape>
          <o:OLEObject Type="Embed" ProgID="Equation.3" ShapeID="_x0000_i1025" DrawAspect="Content" ObjectID="_1613930082" r:id="rId9"/>
        </w:object>
      </w:r>
      <w:r w:rsidRPr="00765AE7">
        <w:rPr>
          <w:rFonts w:ascii="Arial" w:hAnsi="Arial" w:cs="Arial"/>
        </w:rPr>
        <w:t xml:space="preserve"> platí  daná rovnosť: </w:t>
      </w:r>
      <w:r w:rsidRPr="00765AE7">
        <w:rPr>
          <w:rFonts w:ascii="Arial" w:hAnsi="Arial" w:cs="Arial"/>
          <w:position w:val="-28"/>
        </w:rPr>
        <w:object w:dxaOrig="3440" w:dyaOrig="680">
          <v:shape id="_x0000_i1026" type="#_x0000_t75" style="width:172.15pt;height:34.15pt" o:ole="" fillcolor="window">
            <v:imagedata r:id="rId10" o:title=""/>
          </v:shape>
          <o:OLEObject Type="Embed" ProgID="Equation.3" ShapeID="_x0000_i1026" DrawAspect="Content" ObjectID="_1613930083" r:id="rId11"/>
        </w:object>
      </w:r>
    </w:p>
    <w:p w:rsidR="00811B5A" w:rsidRDefault="00811B5A" w:rsidP="00811B5A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</w:p>
    <w:p w:rsidR="00860508" w:rsidRDefault="00860508" w:rsidP="00811B5A">
      <w:pPr>
        <w:pStyle w:val="lohy"/>
        <w:jc w:val="both"/>
      </w:pPr>
    </w:p>
    <w:p w:rsidR="008E57B5" w:rsidRDefault="008E57B5" w:rsidP="008E57B5">
      <w:pPr>
        <w:pStyle w:val="lohy"/>
        <w:jc w:val="both"/>
      </w:pPr>
      <w:r>
        <w:t>Úloha č.3:</w:t>
      </w:r>
    </w:p>
    <w:p w:rsidR="008E57B5" w:rsidRPr="00C768DC" w:rsidRDefault="008E57B5" w:rsidP="008E57B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Majitelia domu chcú obložiť steny komory obkladačkami tvaru štvorca. Rozmery chcú zvoliť tak, aby ich nemuseli rezať. Komora má rozmery: šírku </w:t>
      </w:r>
      <w:smartTag w:uri="urn:schemas-microsoft-com:office:smarttags" w:element="metricconverter">
        <w:smartTagPr>
          <w:attr w:name="ProductID" w:val="270 cm"/>
        </w:smartTagPr>
        <w:r>
          <w:rPr>
            <w:b w:val="0"/>
            <w:bCs w:val="0"/>
            <w:sz w:val="24"/>
          </w:rPr>
          <w:t>270 cm</w:t>
        </w:r>
      </w:smartTag>
      <w:r>
        <w:rPr>
          <w:b w:val="0"/>
          <w:bCs w:val="0"/>
          <w:sz w:val="24"/>
        </w:rPr>
        <w:t xml:space="preserve">, dĺžku </w:t>
      </w:r>
      <w:smartTag w:uri="urn:schemas-microsoft-com:office:smarttags" w:element="metricconverter">
        <w:smartTagPr>
          <w:attr w:name="ProductID" w:val="330 cm"/>
        </w:smartTagPr>
        <w:r>
          <w:rPr>
            <w:b w:val="0"/>
            <w:bCs w:val="0"/>
            <w:sz w:val="24"/>
          </w:rPr>
          <w:t>330 cm</w:t>
        </w:r>
      </w:smartTag>
      <w:r>
        <w:rPr>
          <w:b w:val="0"/>
          <w:bCs w:val="0"/>
          <w:sz w:val="24"/>
        </w:rPr>
        <w:t xml:space="preserve">, výšku </w:t>
      </w:r>
      <w:smartTag w:uri="urn:schemas-microsoft-com:office:smarttags" w:element="metricconverter">
        <w:smartTagPr>
          <w:attr w:name="ProductID" w:val="225 cm"/>
        </w:smartTagPr>
        <w:r>
          <w:rPr>
            <w:b w:val="0"/>
            <w:bCs w:val="0"/>
            <w:sz w:val="24"/>
          </w:rPr>
          <w:t>225 cm</w:t>
        </w:r>
      </w:smartTag>
      <w:r>
        <w:rPr>
          <w:b w:val="0"/>
          <w:bCs w:val="0"/>
          <w:sz w:val="24"/>
        </w:rPr>
        <w:t xml:space="preserve">. Otvor na dvere s rozmermi </w:t>
      </w:r>
      <w:smartTag w:uri="urn:schemas-microsoft-com:office:smarttags" w:element="metricconverter">
        <w:smartTagPr>
          <w:attr w:name="ProductID" w:val="90 cm"/>
        </w:smartTagPr>
        <w:r>
          <w:rPr>
            <w:b w:val="0"/>
            <w:bCs w:val="0"/>
            <w:sz w:val="24"/>
          </w:rPr>
          <w:t>90 cm</w:t>
        </w:r>
      </w:smartTag>
      <w:r>
        <w:rPr>
          <w:b w:val="0"/>
          <w:bCs w:val="0"/>
          <w:sz w:val="24"/>
        </w:rPr>
        <w:t xml:space="preserve"> a 195 cm nebudú obkladať. Aké rozmery obkladačiek majú zvoliť a koľko kusov budú na obklad potrebovať?</w:t>
      </w:r>
    </w:p>
    <w:p w:rsidR="00D81FB4" w:rsidRPr="001E1181" w:rsidRDefault="00811B5A" w:rsidP="00765AE7">
      <w:pPr>
        <w:pStyle w:val="Zadania"/>
      </w:pPr>
      <w:r>
        <w:br w:type="page"/>
      </w:r>
      <w:r w:rsidR="002D3A17">
        <w:lastRenderedPageBreak/>
        <w:t>2</w:t>
      </w:r>
      <w:r w:rsidR="001E1181" w:rsidRPr="001E1181">
        <w:t>. ZADANIE</w:t>
      </w:r>
    </w:p>
    <w:p w:rsidR="00AF685F" w:rsidRDefault="00AF685F" w:rsidP="00F34E45">
      <w:pPr>
        <w:pStyle w:val="lohy"/>
        <w:jc w:val="both"/>
      </w:pPr>
      <w:r>
        <w:t>Úloha č.1:</w:t>
      </w:r>
    </w:p>
    <w:p w:rsidR="00AF685F" w:rsidRDefault="00AF685F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rovnica, nerovnica, koreň rovnice. </w:t>
      </w:r>
      <w:r w:rsidR="00860508">
        <w:rPr>
          <w:b w:val="0"/>
          <w:bCs w:val="0"/>
          <w:sz w:val="24"/>
        </w:rPr>
        <w:t xml:space="preserve">Vysvetlite rozdiel </w:t>
      </w:r>
      <w:r>
        <w:rPr>
          <w:b w:val="0"/>
          <w:bCs w:val="0"/>
          <w:sz w:val="24"/>
        </w:rPr>
        <w:t xml:space="preserve">medzi ekvivalentnými a dôsledkovými úpravami rovníc a nerovníc. </w:t>
      </w:r>
      <w:r w:rsidR="00860508">
        <w:rPr>
          <w:b w:val="0"/>
          <w:bCs w:val="0"/>
          <w:sz w:val="24"/>
        </w:rPr>
        <w:t>Objasnite</w:t>
      </w:r>
      <w:r>
        <w:rPr>
          <w:b w:val="0"/>
          <w:bCs w:val="0"/>
          <w:sz w:val="24"/>
        </w:rPr>
        <w:t>, načo slúži skúška správnosti a pri ktorých úpravách je nutné ju používať.</w:t>
      </w:r>
    </w:p>
    <w:p w:rsidR="008E57B5" w:rsidRDefault="008E57B5" w:rsidP="00F34E45">
      <w:pPr>
        <w:pStyle w:val="lohy"/>
        <w:jc w:val="both"/>
      </w:pPr>
    </w:p>
    <w:p w:rsidR="00AF685F" w:rsidRDefault="00AF685F" w:rsidP="00F34E45">
      <w:pPr>
        <w:pStyle w:val="lohy"/>
        <w:jc w:val="both"/>
      </w:pPr>
      <w:r>
        <w:t>Úloha č.2:</w:t>
      </w:r>
    </w:p>
    <w:p w:rsidR="00AF685F" w:rsidRDefault="00F34E45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 postupnosť</w:t>
      </w:r>
      <w:r w:rsidR="00AF685F" w:rsidRPr="001C1BC7">
        <w:rPr>
          <w:b w:val="0"/>
          <w:bCs w:val="0"/>
          <w:sz w:val="24"/>
        </w:rPr>
        <w:t xml:space="preserve"> </w:t>
      </w:r>
      <w:r w:rsidR="001B6126" w:rsidRPr="00CE4875">
        <w:rPr>
          <w:b w:val="0"/>
          <w:bCs w:val="0"/>
          <w:position w:val="-30"/>
          <w:sz w:val="24"/>
        </w:rPr>
        <w:object w:dxaOrig="1140" w:dyaOrig="760">
          <v:shape id="_x0000_i1027" type="#_x0000_t75" style="width:57.25pt;height:37.85pt" o:ole="">
            <v:imagedata r:id="rId12" o:title=""/>
          </v:shape>
          <o:OLEObject Type="Embed" ProgID="Equation.3" ShapeID="_x0000_i1027" DrawAspect="Content" ObjectID="_1613930084" r:id="rId13"/>
        </w:object>
      </w:r>
      <w:r w:rsidR="00AF685F" w:rsidRPr="001C1BC7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. Načrtnite jej graf </w:t>
      </w:r>
      <w:r w:rsidR="00AF685F" w:rsidRPr="001C1BC7">
        <w:rPr>
          <w:b w:val="0"/>
          <w:bCs w:val="0"/>
          <w:sz w:val="24"/>
        </w:rPr>
        <w:t xml:space="preserve">a odhadnite, či daná postupnosť je </w:t>
      </w:r>
      <w:r>
        <w:rPr>
          <w:b w:val="0"/>
          <w:bCs w:val="0"/>
          <w:sz w:val="24"/>
        </w:rPr>
        <w:t>monotónna</w:t>
      </w:r>
      <w:r w:rsidR="00AF685F" w:rsidRPr="001C1BC7">
        <w:rPr>
          <w:b w:val="0"/>
          <w:bCs w:val="0"/>
          <w:sz w:val="24"/>
        </w:rPr>
        <w:t>. Svoje tvrdenie dokážte</w:t>
      </w:r>
      <w:r w:rsidR="00AF685F">
        <w:rPr>
          <w:b w:val="0"/>
          <w:bCs w:val="0"/>
          <w:sz w:val="24"/>
        </w:rPr>
        <w:t>.</w:t>
      </w:r>
    </w:p>
    <w:p w:rsidR="00860508" w:rsidRDefault="00860508" w:rsidP="00F34E45">
      <w:pPr>
        <w:pStyle w:val="lohy"/>
        <w:jc w:val="both"/>
      </w:pPr>
    </w:p>
    <w:p w:rsidR="008E57B5" w:rsidRDefault="008E57B5" w:rsidP="008E57B5">
      <w:pPr>
        <w:pStyle w:val="lohy"/>
        <w:jc w:val="both"/>
      </w:pPr>
      <w:r>
        <w:t>Úloha č.3:</w:t>
      </w:r>
    </w:p>
    <w:p w:rsidR="00E01DC4" w:rsidRPr="00E01DC4" w:rsidRDefault="00E01DC4" w:rsidP="00E01DC4">
      <w:pPr>
        <w:spacing w:before="120"/>
        <w:ind w:left="709"/>
        <w:jc w:val="both"/>
        <w:rPr>
          <w:rFonts w:ascii="Arial" w:hAnsi="Arial" w:cs="Arial"/>
        </w:rPr>
      </w:pPr>
      <w:r w:rsidRPr="00E01DC4">
        <w:rPr>
          <w:rFonts w:ascii="Arial" w:hAnsi="Arial" w:cs="Arial"/>
        </w:rPr>
        <w:t xml:space="preserve">Nádrž na vodu má tvar pravidelného 4 – bokého zrezaného ihlana, pričom hrana hornej štvorcovej podstavy má veľkosť a = </w:t>
      </w:r>
      <w:smartTag w:uri="urn:schemas-microsoft-com:office:smarttags" w:element="metricconverter">
        <w:smartTagPr>
          <w:attr w:name="ProductID" w:val="12 m"/>
        </w:smartTagPr>
        <w:r w:rsidRPr="00E01DC4">
          <w:rPr>
            <w:rFonts w:ascii="Arial" w:hAnsi="Arial" w:cs="Arial"/>
          </w:rPr>
          <w:t>12 m</w:t>
        </w:r>
      </w:smartTag>
      <w:r w:rsidRPr="00E01DC4">
        <w:rPr>
          <w:rFonts w:ascii="Arial" w:hAnsi="Arial" w:cs="Arial"/>
        </w:rPr>
        <w:t xml:space="preserve">, hrana dolnej štvorcovej podstavy je b = </w:t>
      </w:r>
      <w:smartTag w:uri="urn:schemas-microsoft-com:office:smarttags" w:element="metricconverter">
        <w:smartTagPr>
          <w:attr w:name="ProductID" w:val="6 m"/>
        </w:smartTagPr>
        <w:r w:rsidRPr="00E01DC4">
          <w:rPr>
            <w:rFonts w:ascii="Arial" w:hAnsi="Arial" w:cs="Arial"/>
          </w:rPr>
          <w:t>6 m</w:t>
        </w:r>
      </w:smartTag>
      <w:r w:rsidRPr="00E01DC4">
        <w:rPr>
          <w:rFonts w:ascii="Arial" w:hAnsi="Arial" w:cs="Arial"/>
        </w:rPr>
        <w:t xml:space="preserve">, výška nádrže je v = </w:t>
      </w:r>
      <w:smartTag w:uri="urn:schemas-microsoft-com:office:smarttags" w:element="metricconverter">
        <w:smartTagPr>
          <w:attr w:name="ProductID" w:val="4 m"/>
        </w:smartTagPr>
        <w:r w:rsidRPr="00E01DC4">
          <w:rPr>
            <w:rFonts w:ascii="Arial" w:hAnsi="Arial" w:cs="Arial"/>
          </w:rPr>
          <w:t>4 m</w:t>
        </w:r>
      </w:smartTag>
      <w:r w:rsidRPr="00E01DC4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Zistite,  aké </w:t>
      </w:r>
      <w:r w:rsidRPr="00E01DC4">
        <w:rPr>
          <w:rFonts w:ascii="Arial" w:hAnsi="Arial" w:cs="Arial"/>
        </w:rPr>
        <w:t xml:space="preserve"> množstvo vody</w:t>
      </w:r>
      <w:r>
        <w:rPr>
          <w:rFonts w:ascii="Arial" w:hAnsi="Arial" w:cs="Arial"/>
        </w:rPr>
        <w:t xml:space="preserve"> sa  do nádoby zmestí. Vypočítajte,  akú veľkú plochu </w:t>
      </w:r>
      <w:r w:rsidRPr="00E01DC4">
        <w:rPr>
          <w:rFonts w:ascii="Arial" w:hAnsi="Arial" w:cs="Arial"/>
        </w:rPr>
        <w:t>treba vybetónovať.</w:t>
      </w:r>
    </w:p>
    <w:p w:rsidR="00D81FB4" w:rsidRPr="00E87163" w:rsidRDefault="00AF685F" w:rsidP="00765AE7">
      <w:pPr>
        <w:pStyle w:val="Zadania"/>
      </w:pPr>
      <w:r w:rsidRPr="00E01DC4">
        <w:rPr>
          <w:kern w:val="0"/>
          <w:sz w:val="24"/>
          <w:szCs w:val="24"/>
          <w:lang w:eastAsia="cs-CZ"/>
        </w:rPr>
        <w:br w:type="page"/>
      </w:r>
      <w:r w:rsidR="002D3A17">
        <w:lastRenderedPageBreak/>
        <w:t>3</w:t>
      </w:r>
      <w:r w:rsidR="00E87163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C73731" w:rsidRDefault="00C73731" w:rsidP="00C73731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v: štvoruholník, rovnobežník, n - uholník. Charakterizujte štvorec, obdĺžnik, štvorec, lichobežník, kosoštvorec, kosodĺžnik. Popíšte základné prvky daných útvarov a uveďte základné vzťahy na výpočet obvodu a obsahu týchto útvarov.</w:t>
      </w:r>
    </w:p>
    <w:p w:rsidR="0053266A" w:rsidRDefault="0053266A" w:rsidP="0053266A">
      <w:pPr>
        <w:pStyle w:val="lohy"/>
        <w:jc w:val="both"/>
      </w:pPr>
    </w:p>
    <w:p w:rsidR="0053266A" w:rsidRDefault="0053266A" w:rsidP="0053266A">
      <w:pPr>
        <w:pStyle w:val="lohy"/>
        <w:jc w:val="both"/>
      </w:pPr>
      <w:r>
        <w:t>Úloha č.2:</w:t>
      </w:r>
    </w:p>
    <w:p w:rsidR="0053266A" w:rsidRPr="002B662A" w:rsidRDefault="0053266A" w:rsidP="0053266A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2B662A">
        <w:rPr>
          <w:b w:val="0"/>
          <w:bCs w:val="0"/>
          <w:sz w:val="24"/>
        </w:rPr>
        <w:t>Dokážte, že výrok</w:t>
      </w:r>
      <w:r>
        <w:rPr>
          <w:b w:val="0"/>
          <w:bCs w:val="0"/>
          <w:sz w:val="24"/>
        </w:rPr>
        <w:t xml:space="preserve"> </w:t>
      </w:r>
      <w:r w:rsidRPr="00C9044C">
        <w:rPr>
          <w:b w:val="0"/>
          <w:bCs w:val="0"/>
          <w:position w:val="-10"/>
          <w:sz w:val="24"/>
        </w:rPr>
        <w:object w:dxaOrig="2060" w:dyaOrig="320">
          <v:shape id="_x0000_i1028" type="#_x0000_t75" style="width:102.9pt;height:16.15pt" o:ole="">
            <v:imagedata r:id="rId14" o:title=""/>
          </v:shape>
          <o:OLEObject Type="Embed" ProgID="Equation.3" ShapeID="_x0000_i1028" DrawAspect="Content" ObjectID="_1613930085" r:id="rId15"/>
        </w:object>
      </w:r>
      <w:r>
        <w:rPr>
          <w:b w:val="0"/>
          <w:bCs w:val="0"/>
          <w:sz w:val="24"/>
        </w:rPr>
        <w:t xml:space="preserve"> </w:t>
      </w:r>
      <w:r w:rsidRPr="002B662A">
        <w:rPr>
          <w:b w:val="0"/>
          <w:bCs w:val="0"/>
          <w:sz w:val="24"/>
        </w:rPr>
        <w:t>je tautológia</w:t>
      </w:r>
      <w:r>
        <w:rPr>
          <w:b w:val="0"/>
          <w:bCs w:val="0"/>
          <w:sz w:val="24"/>
        </w:rPr>
        <w:t>.</w:t>
      </w:r>
    </w:p>
    <w:p w:rsidR="00BE0DF3" w:rsidRDefault="00BE0DF3" w:rsidP="00F34E45">
      <w:pPr>
        <w:pStyle w:val="lohy"/>
        <w:jc w:val="both"/>
      </w:pPr>
    </w:p>
    <w:p w:rsidR="00AB7B8E" w:rsidRDefault="00AB7B8E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B74F8">
        <w:rPr>
          <w:b w:val="0"/>
          <w:bCs w:val="0"/>
          <w:sz w:val="24"/>
        </w:rPr>
        <w:t>V</w:t>
      </w:r>
      <w:r w:rsidR="009B0C8A">
        <w:rPr>
          <w:b w:val="0"/>
          <w:bCs w:val="0"/>
          <w:sz w:val="24"/>
        </w:rPr>
        <w:t xml:space="preserve"> triede je </w:t>
      </w:r>
      <w:r w:rsidRPr="00FB74F8">
        <w:rPr>
          <w:b w:val="0"/>
          <w:bCs w:val="0"/>
          <w:sz w:val="24"/>
        </w:rPr>
        <w:t xml:space="preserve">18 </w:t>
      </w:r>
      <w:r w:rsidR="009B0C8A">
        <w:rPr>
          <w:b w:val="0"/>
          <w:bCs w:val="0"/>
          <w:sz w:val="24"/>
        </w:rPr>
        <w:t>chlapcov  a 14 dievčat</w:t>
      </w:r>
      <w:r w:rsidRPr="00FB74F8">
        <w:rPr>
          <w:b w:val="0"/>
          <w:bCs w:val="0"/>
          <w:sz w:val="24"/>
        </w:rPr>
        <w:t xml:space="preserve">. </w:t>
      </w:r>
      <w:r w:rsidR="00E34368">
        <w:rPr>
          <w:b w:val="0"/>
          <w:bCs w:val="0"/>
          <w:sz w:val="24"/>
        </w:rPr>
        <w:t>Určte, aká je pravdepodobnosť  voľby troch  zástupcov do triedneho výboru</w:t>
      </w:r>
      <w:r w:rsidR="009B0C8A">
        <w:rPr>
          <w:b w:val="0"/>
          <w:bCs w:val="0"/>
          <w:sz w:val="24"/>
        </w:rPr>
        <w:t xml:space="preserve">, ak </w:t>
      </w:r>
      <w:r w:rsidR="00E34368">
        <w:rPr>
          <w:b w:val="0"/>
          <w:bCs w:val="0"/>
          <w:sz w:val="24"/>
        </w:rPr>
        <w:t xml:space="preserve">v ňom majú </w:t>
      </w:r>
      <w:r w:rsidR="009B0C8A">
        <w:rPr>
          <w:b w:val="0"/>
          <w:bCs w:val="0"/>
          <w:sz w:val="24"/>
        </w:rPr>
        <w:t xml:space="preserve"> byť: a) samí chlapci, b) jeden chlapec a dve dievčatá</w:t>
      </w:r>
      <w:r w:rsidR="00025229">
        <w:rPr>
          <w:b w:val="0"/>
          <w:bCs w:val="0"/>
          <w:sz w:val="24"/>
        </w:rPr>
        <w:t xml:space="preserve">, c) </w:t>
      </w:r>
      <w:r w:rsidR="00C41BF0">
        <w:rPr>
          <w:b w:val="0"/>
          <w:bCs w:val="0"/>
          <w:sz w:val="24"/>
        </w:rPr>
        <w:t>aspoň jedno dievča</w:t>
      </w:r>
      <w:r w:rsidRPr="00FB74F8">
        <w:rPr>
          <w:b w:val="0"/>
          <w:bCs w:val="0"/>
          <w:sz w:val="24"/>
        </w:rPr>
        <w:t>?</w:t>
      </w:r>
      <w:r w:rsidR="009B0C8A">
        <w:rPr>
          <w:b w:val="0"/>
          <w:bCs w:val="0"/>
          <w:sz w:val="24"/>
        </w:rPr>
        <w:t xml:space="preserve"> </w:t>
      </w:r>
      <w:r w:rsidRPr="00FB74F8">
        <w:rPr>
          <w:b w:val="0"/>
          <w:bCs w:val="0"/>
          <w:sz w:val="24"/>
        </w:rPr>
        <w:t xml:space="preserve"> Ako by sa zm</w:t>
      </w:r>
      <w:r w:rsidR="009B0C8A">
        <w:rPr>
          <w:b w:val="0"/>
          <w:bCs w:val="0"/>
          <w:sz w:val="24"/>
        </w:rPr>
        <w:t>enil výsledok, ak by počet chlapcov aj počet dievčat  bol 15</w:t>
      </w:r>
      <w:r w:rsidRPr="00FB74F8">
        <w:rPr>
          <w:b w:val="0"/>
          <w:bCs w:val="0"/>
          <w:sz w:val="24"/>
        </w:rPr>
        <w:t>?</w:t>
      </w:r>
    </w:p>
    <w:p w:rsidR="00C768DC" w:rsidRPr="00E87163" w:rsidRDefault="002E1CD9" w:rsidP="00765AE7">
      <w:pPr>
        <w:pStyle w:val="Zadania"/>
      </w:pPr>
      <w:r>
        <w:br w:type="page"/>
      </w:r>
      <w:r w:rsidR="002D3A17">
        <w:lastRenderedPageBreak/>
        <w:t>4</w:t>
      </w:r>
      <w:r w:rsidR="00C768D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Charakterizujte a zapíšte spôsoby analytického vyjadrenia priamky v rovine. Klasifikujte vzájomné polohy dvoch priamok v rovine. Vysvetlite, ako sa dá určiť vzájomná poloha dvoch priamok z ich analytického vyjadrenia.</w:t>
      </w:r>
    </w:p>
    <w:p w:rsidR="005661DA" w:rsidRDefault="005661DA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5661DA" w:rsidRDefault="005661DA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5661DA">
        <w:rPr>
          <w:bCs w:val="0"/>
          <w:color w:val="auto"/>
          <w:sz w:val="24"/>
          <w:szCs w:val="24"/>
          <w:lang w:eastAsia="cs-CZ"/>
        </w:rPr>
        <w:t xml:space="preserve">Dokážte platnosť výroku: </w:t>
      </w:r>
      <w:r w:rsidRPr="005661DA">
        <w:rPr>
          <w:bCs w:val="0"/>
          <w:color w:val="auto"/>
          <w:position w:val="-8"/>
          <w:sz w:val="24"/>
          <w:szCs w:val="24"/>
          <w:lang w:eastAsia="cs-CZ"/>
        </w:rPr>
        <w:object w:dxaOrig="2659" w:dyaOrig="420">
          <v:shape id="_x0000_i1029" type="#_x0000_t75" style="width:132.9pt;height:21.25pt" o:ole="" fillcolor="window">
            <v:imagedata r:id="rId16" o:title=""/>
          </v:shape>
          <o:OLEObject Type="Embed" ProgID="Equation.3" ShapeID="_x0000_i1029" DrawAspect="Content" ObjectID="_1613930086" r:id="rId17"/>
        </w:object>
      </w:r>
      <w:r w:rsidRPr="005661DA">
        <w:rPr>
          <w:bCs w:val="0"/>
          <w:color w:val="auto"/>
          <w:sz w:val="24"/>
          <w:szCs w:val="24"/>
          <w:lang w:eastAsia="cs-CZ"/>
        </w:rPr>
        <w:t xml:space="preserve"> </w:t>
      </w:r>
    </w:p>
    <w:p w:rsidR="005661DA" w:rsidRPr="005661DA" w:rsidRDefault="005661DA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Daná je lineárna funkcia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 pre ktorú platí: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(–2) = –5;  </w:t>
      </w:r>
      <w:r>
        <w:rPr>
          <w:b w:val="0"/>
          <w:bCs w:val="0"/>
          <w:i/>
          <w:iCs/>
          <w:sz w:val="24"/>
        </w:rPr>
        <w:t>f</w:t>
      </w:r>
      <w:r w:rsidR="000620D9">
        <w:rPr>
          <w:b w:val="0"/>
          <w:bCs w:val="0"/>
          <w:sz w:val="24"/>
        </w:rPr>
        <w:t>(1</w:t>
      </w:r>
      <w:r>
        <w:rPr>
          <w:b w:val="0"/>
          <w:bCs w:val="0"/>
          <w:sz w:val="24"/>
        </w:rPr>
        <w:t>) = 2,5;  D(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>) = R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 rovnicu tejto funkcie</w:t>
      </w:r>
      <w:r w:rsidR="009742EC">
        <w:rPr>
          <w:b w:val="0"/>
          <w:bCs w:val="0"/>
          <w:sz w:val="24"/>
        </w:rPr>
        <w:t xml:space="preserve"> a zostrojte jej graf</w:t>
      </w:r>
      <w:r>
        <w:rPr>
          <w:b w:val="0"/>
          <w:bCs w:val="0"/>
          <w:sz w:val="24"/>
        </w:rPr>
        <w:t>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</w:t>
      </w:r>
      <w:r w:rsidR="005661DA">
        <w:rPr>
          <w:b w:val="0"/>
          <w:bCs w:val="0"/>
          <w:sz w:val="24"/>
        </w:rPr>
        <w:t xml:space="preserve">, pre ktoré x </w:t>
      </w:r>
      <w:r w:rsidR="005661DA" w:rsidRPr="005661DA">
        <w:rPr>
          <w:b w:val="0"/>
          <w:bCs w:val="0"/>
          <w:position w:val="-4"/>
          <w:sz w:val="24"/>
        </w:rPr>
        <w:object w:dxaOrig="200" w:dyaOrig="200">
          <v:shape id="_x0000_i1030" type="#_x0000_t75" style="width:10.15pt;height:10.15pt" o:ole="">
            <v:imagedata r:id="rId18" o:title=""/>
          </v:shape>
          <o:OLEObject Type="Embed" ProgID="Equation.3" ShapeID="_x0000_i1030" DrawAspect="Content" ObjectID="_1613930087" r:id="rId19"/>
        </w:object>
      </w:r>
      <w:r w:rsidR="005661DA">
        <w:rPr>
          <w:b w:val="0"/>
          <w:bCs w:val="0"/>
          <w:sz w:val="24"/>
        </w:rPr>
        <w:t>D(f</w:t>
      </w:r>
      <w:r w:rsidR="008940FA">
        <w:rPr>
          <w:b w:val="0"/>
          <w:bCs w:val="0"/>
          <w:sz w:val="24"/>
        </w:rPr>
        <w:t xml:space="preserve">) funkcia nadobúda </w:t>
      </w:r>
      <w:r w:rsidR="005661DA">
        <w:rPr>
          <w:b w:val="0"/>
          <w:bCs w:val="0"/>
          <w:sz w:val="24"/>
        </w:rPr>
        <w:t xml:space="preserve">záporné funkčné hodnoty </w:t>
      </w:r>
      <w:r>
        <w:rPr>
          <w:b w:val="0"/>
          <w:bCs w:val="0"/>
          <w:sz w:val="24"/>
        </w:rPr>
        <w:t>.</w:t>
      </w:r>
    </w:p>
    <w:p w:rsidR="002E1CD9" w:rsidRDefault="002E1CD9" w:rsidP="00F34E45">
      <w:pPr>
        <w:pStyle w:val="Zkladntext"/>
        <w:numPr>
          <w:ilvl w:val="0"/>
          <w:numId w:val="6"/>
        </w:numPr>
        <w:tabs>
          <w:tab w:val="clear" w:pos="1068"/>
          <w:tab w:val="num" w:pos="1428"/>
        </w:tabs>
        <w:spacing w:line="360" w:lineRule="auto"/>
        <w:ind w:left="142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ostrojte graf funkcie </w:t>
      </w:r>
      <w:r>
        <w:rPr>
          <w:b w:val="0"/>
          <w:bCs w:val="0"/>
          <w:i/>
          <w:iCs/>
          <w:sz w:val="24"/>
        </w:rPr>
        <w:t>g</w:t>
      </w:r>
      <w:r>
        <w:rPr>
          <w:b w:val="0"/>
          <w:bCs w:val="0"/>
          <w:sz w:val="24"/>
        </w:rPr>
        <w:t xml:space="preserve">, ktorá sa od funkcie </w:t>
      </w:r>
      <w:r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 xml:space="preserve"> líši len definičným oborom</w:t>
      </w:r>
      <w:r w:rsidR="005661DA">
        <w:rPr>
          <w:b w:val="0"/>
          <w:bCs w:val="0"/>
          <w:sz w:val="24"/>
        </w:rPr>
        <w:t xml:space="preserve">   </w:t>
      </w:r>
      <w:r>
        <w:rPr>
          <w:b w:val="0"/>
          <w:bCs w:val="0"/>
          <w:sz w:val="24"/>
        </w:rPr>
        <w:t xml:space="preserve"> D(</w:t>
      </w:r>
      <w:r>
        <w:rPr>
          <w:b w:val="0"/>
          <w:bCs w:val="0"/>
          <w:i/>
          <w:iCs/>
          <w:sz w:val="24"/>
        </w:rPr>
        <w:t>g</w:t>
      </w:r>
      <w:r w:rsidR="005661DA">
        <w:rPr>
          <w:b w:val="0"/>
          <w:bCs w:val="0"/>
          <w:sz w:val="24"/>
        </w:rPr>
        <w:t>) = (</w:t>
      </w:r>
      <w:r>
        <w:rPr>
          <w:b w:val="0"/>
          <w:bCs w:val="0"/>
          <w:sz w:val="24"/>
        </w:rPr>
        <w:t>–2;</w:t>
      </w:r>
      <w:r w:rsidR="005661DA">
        <w:rPr>
          <w:b w:val="0"/>
          <w:bCs w:val="0"/>
          <w:sz w:val="24"/>
        </w:rPr>
        <w:t xml:space="preserve"> 4</w:t>
      </w:r>
      <w:r>
        <w:rPr>
          <w:b w:val="0"/>
          <w:bCs w:val="0"/>
          <w:sz w:val="24"/>
        </w:rPr>
        <w:t>).</w:t>
      </w:r>
    </w:p>
    <w:p w:rsidR="00561DF2" w:rsidRPr="00E87163" w:rsidRDefault="002E1CD9" w:rsidP="00765AE7">
      <w:pPr>
        <w:pStyle w:val="Zadania"/>
      </w:pPr>
      <w:r>
        <w:br w:type="page"/>
      </w:r>
      <w:r w:rsidR="002D3A17">
        <w:lastRenderedPageBreak/>
        <w:t>5</w:t>
      </w:r>
      <w:r w:rsidR="00561DF2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E54A54" w:rsidP="00E54A54">
      <w:pPr>
        <w:pStyle w:val="Zkladntext"/>
        <w:tabs>
          <w:tab w:val="left" w:pos="1140"/>
        </w:tabs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Charakterizujte otočenie, základné prvky čím je otočenie určené, stred otočenia, uhol otočenia, základné vlastnosti útvarov v otočení. Opíšte postup otočenia ľubovoľného lineárneho útvaru pri zadanom strede a uhle otočenia. 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FB7AF4" w:rsidRDefault="00BE0DF3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súčet prvých tisíc párnych prirodzených čísel je väčší ako súčet prvých tisíc nepárnych</w:t>
      </w:r>
      <w:r w:rsidR="00D51442">
        <w:rPr>
          <w:b w:val="0"/>
          <w:bCs w:val="0"/>
          <w:sz w:val="24"/>
        </w:rPr>
        <w:t xml:space="preserve"> prirodzených čísel.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9742EC" w:rsidRPr="009742EC" w:rsidRDefault="009742EC" w:rsidP="009742EC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9742EC">
        <w:rPr>
          <w:b w:val="0"/>
          <w:bCs w:val="0"/>
          <w:sz w:val="24"/>
        </w:rPr>
        <w:t>Zo zastávky Stretnutie odchádzajú tri autobusy. Jeden autobus odchádza v intervaloch 8 minút, druhý v intervaloch 12 minút a tretí v intervaloch 15 minút. Prvýkrát súčasne odišli o 5.20 h. Koľkokrát budú odchádzať súčasne, ak posledný raz odchádzajú súčasne o 21.20 h?</w:t>
      </w:r>
    </w:p>
    <w:p w:rsidR="00DE4844" w:rsidRPr="00E87163" w:rsidRDefault="002E1CD9" w:rsidP="00765AE7">
      <w:pPr>
        <w:pStyle w:val="Zadania"/>
      </w:pPr>
      <w:r>
        <w:br w:type="page"/>
      </w:r>
      <w:r w:rsidR="002D3A17">
        <w:lastRenderedPageBreak/>
        <w:t>6</w:t>
      </w:r>
      <w:r w:rsidR="00DE4844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postupnosť, člen postupnosti, </w:t>
      </w:r>
      <w:r w:rsidR="00BC0902">
        <w:rPr>
          <w:b w:val="0"/>
          <w:bCs w:val="0"/>
          <w:sz w:val="24"/>
        </w:rPr>
        <w:t>konečná a nekonečná postupnosť</w:t>
      </w:r>
      <w:r w:rsidR="00862FD1">
        <w:rPr>
          <w:b w:val="0"/>
          <w:bCs w:val="0"/>
          <w:sz w:val="24"/>
        </w:rPr>
        <w:t>, graf postupnosti</w:t>
      </w:r>
      <w:r>
        <w:rPr>
          <w:b w:val="0"/>
          <w:bCs w:val="0"/>
          <w:sz w:val="24"/>
        </w:rPr>
        <w:t xml:space="preserve">. </w:t>
      </w:r>
      <w:r w:rsidR="00BC0902">
        <w:rPr>
          <w:b w:val="0"/>
          <w:bCs w:val="0"/>
          <w:sz w:val="24"/>
        </w:rPr>
        <w:t xml:space="preserve"> Opíšte možnosti zadania postupnosti a základné vlastnosti postupnosti.</w: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D500BF" w:rsidRDefault="002E1CD9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D500BF">
        <w:rPr>
          <w:b w:val="0"/>
          <w:bCs w:val="0"/>
          <w:sz w:val="24"/>
        </w:rPr>
        <w:t xml:space="preserve">Dokážte </w:t>
      </w:r>
      <w:r>
        <w:rPr>
          <w:b w:val="0"/>
          <w:bCs w:val="0"/>
          <w:sz w:val="24"/>
        </w:rPr>
        <w:t xml:space="preserve">nasledovné </w:t>
      </w:r>
      <w:r w:rsidRPr="00D500BF">
        <w:rPr>
          <w:b w:val="0"/>
          <w:bCs w:val="0"/>
          <w:sz w:val="24"/>
        </w:rPr>
        <w:t>rovnos</w:t>
      </w:r>
      <w:r>
        <w:rPr>
          <w:b w:val="0"/>
          <w:bCs w:val="0"/>
          <w:sz w:val="24"/>
        </w:rPr>
        <w:t>ti</w:t>
      </w:r>
      <w:r w:rsidRPr="00D500BF">
        <w:rPr>
          <w:b w:val="0"/>
          <w:bCs w:val="0"/>
          <w:sz w:val="24"/>
        </w:rPr>
        <w:t xml:space="preserve"> množín pomocou </w:t>
      </w:r>
      <w:proofErr w:type="spellStart"/>
      <w:r w:rsidRPr="00D500BF">
        <w:rPr>
          <w:b w:val="0"/>
          <w:bCs w:val="0"/>
          <w:sz w:val="24"/>
        </w:rPr>
        <w:t>Vennových</w:t>
      </w:r>
      <w:proofErr w:type="spellEnd"/>
      <w:r w:rsidRPr="00D500BF">
        <w:rPr>
          <w:b w:val="0"/>
          <w:bCs w:val="0"/>
          <w:sz w:val="24"/>
        </w:rPr>
        <w:t xml:space="preserve"> diag</w:t>
      </w:r>
      <w:r>
        <w:rPr>
          <w:b w:val="0"/>
          <w:bCs w:val="0"/>
          <w:sz w:val="24"/>
        </w:rPr>
        <w:t>ramov:</w:t>
      </w:r>
      <w:r w:rsidR="00C41BF0">
        <w:rPr>
          <w:b w:val="0"/>
          <w:bCs w:val="0"/>
          <w:sz w:val="24"/>
        </w:rPr>
        <w:t xml:space="preserve">                 </w:t>
      </w:r>
      <w:r>
        <w:rPr>
          <w:b w:val="0"/>
          <w:bCs w:val="0"/>
          <w:sz w:val="24"/>
        </w:rPr>
        <w:tab/>
        <w:t xml:space="preserve"> a</w:t>
      </w:r>
      <w:r w:rsidRPr="00D500BF">
        <w:rPr>
          <w:b w:val="0"/>
          <w:bCs w:val="0"/>
          <w:sz w:val="24"/>
        </w:rPr>
        <w:t>)</w:t>
      </w:r>
      <w:r w:rsidR="00DE4435" w:rsidRPr="00BC0902">
        <w:rPr>
          <w:b w:val="0"/>
          <w:bCs w:val="0"/>
          <w:position w:val="-10"/>
          <w:sz w:val="24"/>
        </w:rPr>
        <w:object w:dxaOrig="3200" w:dyaOrig="340">
          <v:shape id="_x0000_i1031" type="#_x0000_t75" style="width:183.25pt;height:18.9pt" o:ole="" fillcolor="window">
            <v:imagedata r:id="rId20" o:title=""/>
          </v:shape>
          <o:OLEObject Type="Embed" ProgID="Equation.3" ShapeID="_x0000_i1031" DrawAspect="Content" ObjectID="_1613930088" r:id="rId21"/>
        </w:object>
      </w:r>
      <w:r>
        <w:rPr>
          <w:b w:val="0"/>
          <w:bCs w:val="0"/>
          <w:sz w:val="24"/>
        </w:rPr>
        <w:t xml:space="preserve">        b</w:t>
      </w:r>
      <w:r w:rsidRPr="00D500BF">
        <w:rPr>
          <w:b w:val="0"/>
          <w:bCs w:val="0"/>
          <w:sz w:val="24"/>
        </w:rPr>
        <w:t>)</w:t>
      </w:r>
      <w:r w:rsidR="00DE4435" w:rsidRPr="00BC0902">
        <w:rPr>
          <w:b w:val="0"/>
          <w:bCs w:val="0"/>
          <w:position w:val="-10"/>
          <w:sz w:val="24"/>
        </w:rPr>
        <w:object w:dxaOrig="1840" w:dyaOrig="320">
          <v:shape id="_x0000_i1032" type="#_x0000_t75" style="width:103.85pt;height:18pt" o:ole="" fillcolor="window">
            <v:imagedata r:id="rId22" o:title=""/>
          </v:shape>
          <o:OLEObject Type="Embed" ProgID="Equation.3" ShapeID="_x0000_i1032" DrawAspect="Content" ObjectID="_1613930089" r:id="rId23"/>
        </w:object>
      </w:r>
    </w:p>
    <w:p w:rsidR="00D51442" w:rsidRDefault="00D51442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7C4D88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Určte rovnicu priamky, ktorej </w:t>
      </w:r>
      <w:r w:rsidR="00DE4435">
        <w:rPr>
          <w:b w:val="0"/>
          <w:bCs w:val="0"/>
          <w:sz w:val="24"/>
        </w:rPr>
        <w:t>smernica</w:t>
      </w:r>
      <w:r>
        <w:rPr>
          <w:b w:val="0"/>
          <w:bCs w:val="0"/>
          <w:sz w:val="24"/>
        </w:rPr>
        <w:t xml:space="preserve"> má hodnotu k =</w:t>
      </w:r>
      <w:r w:rsidR="008D55B6" w:rsidRPr="007C4D88">
        <w:rPr>
          <w:b w:val="0"/>
          <w:bCs w:val="0"/>
          <w:position w:val="-24"/>
          <w:sz w:val="24"/>
        </w:rPr>
        <w:object w:dxaOrig="400" w:dyaOrig="620">
          <v:shape id="_x0000_i1033" type="#_x0000_t75" style="width:23.1pt;height:34.15pt" o:ole="" fillcolor="window">
            <v:imagedata r:id="rId24" o:title=""/>
          </v:shape>
          <o:OLEObject Type="Embed" ProgID="Equation.3" ShapeID="_x0000_i1033" DrawAspect="Content" ObjectID="_1613930090" r:id="rId25"/>
        </w:object>
      </w:r>
      <w:r>
        <w:rPr>
          <w:b w:val="0"/>
          <w:bCs w:val="0"/>
          <w:sz w:val="24"/>
        </w:rPr>
        <w:t xml:space="preserve">a prechádza priesečníkom priamok p: x </w:t>
      </w:r>
      <w:r w:rsidR="00226B7C">
        <w:rPr>
          <w:b w:val="0"/>
          <w:bCs w:val="0"/>
          <w:sz w:val="24"/>
        </w:rPr>
        <w:t>– 2y + 2</w:t>
      </w:r>
      <w:r>
        <w:rPr>
          <w:b w:val="0"/>
          <w:bCs w:val="0"/>
          <w:sz w:val="24"/>
        </w:rPr>
        <w:t xml:space="preserve"> </w:t>
      </w:r>
      <w:r w:rsidR="00226B7C">
        <w:rPr>
          <w:b w:val="0"/>
          <w:bCs w:val="0"/>
          <w:sz w:val="24"/>
        </w:rPr>
        <w:t>= 0; q:  x + 5y + 11</w:t>
      </w:r>
      <w:r w:rsidR="00DE4435">
        <w:rPr>
          <w:b w:val="0"/>
          <w:bCs w:val="0"/>
          <w:sz w:val="24"/>
        </w:rPr>
        <w:t xml:space="preserve"> = 0. Aký </w:t>
      </w:r>
      <w:r>
        <w:rPr>
          <w:b w:val="0"/>
          <w:bCs w:val="0"/>
          <w:sz w:val="24"/>
        </w:rPr>
        <w:t>uhol</w:t>
      </w:r>
      <w:r w:rsidR="00DE4435">
        <w:rPr>
          <w:b w:val="0"/>
          <w:bCs w:val="0"/>
          <w:sz w:val="24"/>
        </w:rPr>
        <w:t xml:space="preserve"> zvierajú priam</w:t>
      </w:r>
      <w:r>
        <w:rPr>
          <w:b w:val="0"/>
          <w:bCs w:val="0"/>
          <w:sz w:val="24"/>
        </w:rPr>
        <w:t>k</w:t>
      </w:r>
      <w:r w:rsidR="00DE4435">
        <w:rPr>
          <w:b w:val="0"/>
          <w:bCs w:val="0"/>
          <w:sz w:val="24"/>
        </w:rPr>
        <w:t>y</w:t>
      </w:r>
      <w:r>
        <w:rPr>
          <w:b w:val="0"/>
          <w:bCs w:val="0"/>
          <w:sz w:val="24"/>
        </w:rPr>
        <w:t xml:space="preserve"> p a q?</w:t>
      </w:r>
      <w:r w:rsidR="002E1CD9">
        <w:rPr>
          <w:b w:val="0"/>
          <w:bCs w:val="0"/>
          <w:sz w:val="24"/>
        </w:rPr>
        <w:t xml:space="preserve"> </w:t>
      </w:r>
    </w:p>
    <w:p w:rsidR="00884136" w:rsidRPr="00E87163" w:rsidRDefault="002E1CD9" w:rsidP="00765AE7">
      <w:pPr>
        <w:pStyle w:val="Zadania"/>
      </w:pPr>
      <w:r>
        <w:br w:type="page"/>
      </w:r>
      <w:r w:rsidR="002D3A17">
        <w:lastRenderedPageBreak/>
        <w:t>7</w:t>
      </w:r>
      <w:r w:rsidR="00884136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my: kvadratická rovnica a kvadratická nerovnica. Popíšte riešenie úplnej a neúplnej kvadratickej rovnice. Vysvetlite, ako postupujeme pri riešení kvadratickej nerovnice.</w:t>
      </w:r>
    </w:p>
    <w:p w:rsidR="00C45AAF" w:rsidRDefault="00C45AAF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765AE7" w:rsidRPr="00765AE7" w:rsidRDefault="00765AE7" w:rsidP="00765AE7">
      <w:pPr>
        <w:ind w:firstLine="708"/>
        <w:rPr>
          <w:rFonts w:ascii="Arial" w:hAnsi="Arial" w:cs="Arial"/>
        </w:rPr>
      </w:pPr>
      <w:r w:rsidRPr="00765AE7">
        <w:rPr>
          <w:rFonts w:ascii="Arial" w:hAnsi="Arial" w:cs="Arial"/>
        </w:rPr>
        <w:t>Dokážte, že zložený výrok je tautológia:</w:t>
      </w:r>
      <w:r>
        <w:t xml:space="preserve"> </w:t>
      </w:r>
      <w:r w:rsidRPr="00765AE7">
        <w:rPr>
          <w:rFonts w:ascii="Arial" w:hAnsi="Arial" w:cs="Arial"/>
          <w:position w:val="-10"/>
        </w:rPr>
        <w:object w:dxaOrig="2079" w:dyaOrig="440">
          <v:shape id="_x0000_i1034" type="#_x0000_t75" style="width:103.85pt;height:22.15pt" o:ole="" fillcolor="window">
            <v:imagedata r:id="rId26" o:title=""/>
          </v:shape>
          <o:OLEObject Type="Embed" ProgID="Equation.3" ShapeID="_x0000_i1034" DrawAspect="Content" ObjectID="_1613930091" r:id="rId27"/>
        </w:object>
      </w:r>
    </w:p>
    <w:p w:rsidR="00F138FA" w:rsidRPr="00FF3A40" w:rsidRDefault="00F138FA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Pr="00B57BA9" w:rsidRDefault="00697AF5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Medzi čísla 1 a 5 </w:t>
      </w:r>
      <w:r w:rsidR="002E1CD9" w:rsidRPr="00B57BA9">
        <w:rPr>
          <w:b w:val="0"/>
          <w:bCs w:val="0"/>
          <w:sz w:val="24"/>
        </w:rPr>
        <w:t xml:space="preserve">vložte </w:t>
      </w:r>
      <w:r>
        <w:rPr>
          <w:b w:val="0"/>
          <w:bCs w:val="0"/>
          <w:sz w:val="24"/>
        </w:rPr>
        <w:t>toľko reálnych čísel</w:t>
      </w:r>
      <w:r w:rsidR="002E1CD9" w:rsidRPr="00B57BA9">
        <w:rPr>
          <w:b w:val="0"/>
          <w:bCs w:val="0"/>
          <w:sz w:val="24"/>
        </w:rPr>
        <w:t xml:space="preserve"> tak, aby </w:t>
      </w:r>
      <w:r>
        <w:rPr>
          <w:b w:val="0"/>
          <w:bCs w:val="0"/>
          <w:sz w:val="24"/>
        </w:rPr>
        <w:t>vznikla aritmetická pos</w:t>
      </w:r>
      <w:r w:rsidR="002E1CD9" w:rsidRPr="00B57BA9">
        <w:rPr>
          <w:b w:val="0"/>
          <w:bCs w:val="0"/>
          <w:sz w:val="24"/>
        </w:rPr>
        <w:t>tupnosť</w:t>
      </w:r>
      <w:r>
        <w:rPr>
          <w:b w:val="0"/>
          <w:bCs w:val="0"/>
          <w:sz w:val="24"/>
        </w:rPr>
        <w:t>, ktorej súčet je 51. Dané členy postupnosti vypíšte. Ako sa zmení riešenie v prípade, že pôjde o geometrickú postupnosť?</w:t>
      </w:r>
    </w:p>
    <w:p w:rsidR="00BF77B1" w:rsidRPr="00E87163" w:rsidRDefault="002E1CD9" w:rsidP="00765AE7">
      <w:pPr>
        <w:pStyle w:val="Zadania"/>
      </w:pPr>
      <w:r>
        <w:br w:type="page"/>
      </w:r>
      <w:r w:rsidR="002D3A17">
        <w:lastRenderedPageBreak/>
        <w:t>8</w:t>
      </w:r>
      <w:r w:rsidR="00BF77B1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u: funkcia, funkčná hodnota, D(f), H(f), graf funkcie, monotónnosť funkcie, prostá funkcia. Demonštrujte uvedené vlastnosti na grafe ľubovoľnej funkcie f(x).</w:t>
      </w:r>
    </w:p>
    <w:p w:rsidR="00C45AAF" w:rsidRDefault="00C45AAF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193885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193885">
        <w:rPr>
          <w:b w:val="0"/>
          <w:bCs w:val="0"/>
          <w:sz w:val="24"/>
        </w:rPr>
        <w:t>Dan</w:t>
      </w:r>
      <w:r w:rsidR="0019343B">
        <w:rPr>
          <w:b w:val="0"/>
          <w:bCs w:val="0"/>
          <w:sz w:val="24"/>
        </w:rPr>
        <w:t>é sú body A [3,2], B[4,1], C[2,1</w:t>
      </w:r>
      <w:r w:rsidRPr="00193885">
        <w:rPr>
          <w:b w:val="0"/>
          <w:bCs w:val="0"/>
          <w:sz w:val="24"/>
        </w:rPr>
        <w:t>]. Dokážte, že tieto body sú vrcholy trojuhol</w:t>
      </w:r>
      <w:r w:rsidR="00FF211A">
        <w:rPr>
          <w:b w:val="0"/>
          <w:bCs w:val="0"/>
          <w:sz w:val="24"/>
        </w:rPr>
        <w:t>níka</w:t>
      </w:r>
      <w:r w:rsidRPr="00193885">
        <w:rPr>
          <w:b w:val="0"/>
          <w:bCs w:val="0"/>
          <w:sz w:val="24"/>
        </w:rPr>
        <w:t>.</w:t>
      </w:r>
      <w:r>
        <w:rPr>
          <w:b w:val="0"/>
          <w:bCs w:val="0"/>
          <w:sz w:val="24"/>
        </w:rPr>
        <w:t xml:space="preserve"> Dokážte, že platí trojuholníková nerovnosť.</w:t>
      </w:r>
      <w:r w:rsidR="001F272D">
        <w:rPr>
          <w:b w:val="0"/>
          <w:bCs w:val="0"/>
          <w:sz w:val="24"/>
        </w:rPr>
        <w:t xml:space="preserve"> Overte, či nie je pravouhlý.</w:t>
      </w:r>
    </w:p>
    <w:p w:rsidR="00C45AAF" w:rsidRDefault="00C45AAF" w:rsidP="00F34E45">
      <w:pPr>
        <w:pStyle w:val="lohy"/>
        <w:jc w:val="both"/>
      </w:pPr>
    </w:p>
    <w:p w:rsidR="002E1CD9" w:rsidRDefault="00A439F1" w:rsidP="00F34E45">
      <w:pPr>
        <w:pStyle w:val="lohy"/>
        <w:jc w:val="both"/>
      </w:pPr>
      <w:r>
        <w:t xml:space="preserve">Úloha </w:t>
      </w:r>
      <w:r w:rsidR="002E1CD9">
        <w:t>č.3:</w:t>
      </w:r>
    </w:p>
    <w:p w:rsidR="002E1CD9" w:rsidRDefault="00C45AAF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 triede je 16 chlapcov a 12 dievčat. Piati </w:t>
      </w:r>
      <w:r w:rsidR="002E1CD9">
        <w:rPr>
          <w:b w:val="0"/>
          <w:bCs w:val="0"/>
          <w:sz w:val="24"/>
        </w:rPr>
        <w:t xml:space="preserve"> žiaci sa na základe žrebovania zúčastnia na poznávacom zájazde. Aká je pravdepodobnosť, že to budú:</w:t>
      </w:r>
    </w:p>
    <w:p w:rsidR="002E1CD9" w:rsidRDefault="00862FD1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s</w:t>
      </w:r>
      <w:r w:rsidR="00C45AAF">
        <w:rPr>
          <w:b w:val="0"/>
          <w:bCs w:val="0"/>
          <w:sz w:val="24"/>
        </w:rPr>
        <w:t xml:space="preserve">amí </w:t>
      </w:r>
      <w:r w:rsidR="002E1CD9">
        <w:rPr>
          <w:b w:val="0"/>
          <w:bCs w:val="0"/>
          <w:sz w:val="24"/>
        </w:rPr>
        <w:t xml:space="preserve"> chlapci</w:t>
      </w:r>
      <w:r w:rsidR="00C45AAF">
        <w:rPr>
          <w:b w:val="0"/>
          <w:bCs w:val="0"/>
          <w:sz w:val="24"/>
        </w:rPr>
        <w:t>,</w:t>
      </w:r>
    </w:p>
    <w:p w:rsidR="002E1CD9" w:rsidRDefault="00C45AAF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štyria</w:t>
      </w:r>
      <w:r w:rsidR="002E1CD9">
        <w:rPr>
          <w:b w:val="0"/>
          <w:bCs w:val="0"/>
          <w:sz w:val="24"/>
        </w:rPr>
        <w:t xml:space="preserve"> chlapci a jedno dievča</w:t>
      </w:r>
      <w:r>
        <w:rPr>
          <w:b w:val="0"/>
          <w:bCs w:val="0"/>
          <w:sz w:val="24"/>
        </w:rPr>
        <w:t>,</w:t>
      </w:r>
    </w:p>
    <w:p w:rsidR="002E1CD9" w:rsidRDefault="00C45AAF" w:rsidP="00F34E45">
      <w:pPr>
        <w:pStyle w:val="Zkladntext"/>
        <w:numPr>
          <w:ilvl w:val="0"/>
          <w:numId w:val="8"/>
        </w:numPr>
        <w:spacing w:line="360" w:lineRule="auto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štyri </w:t>
      </w:r>
      <w:r w:rsidR="002E1CD9">
        <w:rPr>
          <w:b w:val="0"/>
          <w:bCs w:val="0"/>
          <w:sz w:val="24"/>
        </w:rPr>
        <w:t xml:space="preserve"> dievčatá a jeden chlapec</w:t>
      </w:r>
      <w:r>
        <w:rPr>
          <w:b w:val="0"/>
          <w:bCs w:val="0"/>
          <w:sz w:val="24"/>
        </w:rPr>
        <w:t>?</w:t>
      </w:r>
    </w:p>
    <w:p w:rsidR="002E1CD9" w:rsidRDefault="002E1CD9" w:rsidP="00C45AAF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</w:p>
    <w:p w:rsidR="00B57BA9" w:rsidRPr="00E87163" w:rsidRDefault="002E1CD9" w:rsidP="00765AE7">
      <w:pPr>
        <w:pStyle w:val="Zadania"/>
      </w:pPr>
      <w:r>
        <w:br w:type="page"/>
      </w:r>
      <w:r w:rsidR="002D3A17">
        <w:lastRenderedPageBreak/>
        <w:t>9</w:t>
      </w:r>
      <w:r w:rsidR="00B57BA9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kružnicu a</w:t>
      </w:r>
      <w:r w:rsidR="00EB10BF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kruh</w:t>
      </w:r>
      <w:r w:rsidR="00EB10BF">
        <w:rPr>
          <w:b w:val="0"/>
          <w:bCs w:val="0"/>
          <w:sz w:val="24"/>
        </w:rPr>
        <w:t xml:space="preserve"> ako množinu bodov. Zapíšte </w:t>
      </w:r>
      <w:r>
        <w:rPr>
          <w:b w:val="0"/>
          <w:bCs w:val="0"/>
          <w:sz w:val="24"/>
        </w:rPr>
        <w:t xml:space="preserve"> stredovú a všeobecnú rovnicu</w:t>
      </w:r>
      <w:r w:rsidR="00EB10BF">
        <w:rPr>
          <w:b w:val="0"/>
          <w:bCs w:val="0"/>
          <w:sz w:val="24"/>
        </w:rPr>
        <w:t xml:space="preserve"> týchto útvarov</w:t>
      </w:r>
      <w:r>
        <w:rPr>
          <w:b w:val="0"/>
          <w:bCs w:val="0"/>
          <w:sz w:val="24"/>
        </w:rPr>
        <w:t>. Vysvetlite ako zistíme, či daný bod patrí alebo nepatrí kružnici a kruhu. Vysvetlite, ako nájdete stred a polomer kružnice, ak je daná všeobecnou rovnicou.</w:t>
      </w:r>
    </w:p>
    <w:p w:rsidR="002E1CD9" w:rsidRDefault="002E1CD9" w:rsidP="00F34E45">
      <w:pPr>
        <w:pStyle w:val="lohy"/>
        <w:jc w:val="both"/>
      </w:pPr>
      <w:r>
        <w:t>Úloha č.2:</w:t>
      </w:r>
    </w:p>
    <w:p w:rsidR="00765AE7" w:rsidRPr="00765AE7" w:rsidRDefault="00765AE7" w:rsidP="00765AE7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>Dokážte pravdivosť daného tvrdenia</w:t>
      </w:r>
      <w:r w:rsidR="00862FD1">
        <w:rPr>
          <w:rFonts w:ascii="Arial" w:hAnsi="Arial" w:cs="Arial"/>
        </w:rPr>
        <w:t xml:space="preserve"> </w:t>
      </w:r>
      <w:r w:rsidRPr="00765AE7">
        <w:rPr>
          <w:rFonts w:ascii="Arial" w:hAnsi="Arial" w:cs="Arial"/>
          <w:position w:val="-10"/>
        </w:rPr>
        <w:object w:dxaOrig="2560" w:dyaOrig="360">
          <v:shape id="_x0000_i1035" type="#_x0000_t75" style="width:127.85pt;height:18pt" o:ole="" fillcolor="window">
            <v:imagedata r:id="rId28" o:title=""/>
          </v:shape>
          <o:OLEObject Type="Embed" ProgID="Equation.3" ShapeID="_x0000_i1035" DrawAspect="Content" ObjectID="_1613930092" r:id="rId29"/>
        </w:object>
      </w:r>
    </w:p>
    <w:p w:rsidR="00DC5AB4" w:rsidRDefault="00DC5AB4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Riešte výpočtom v R rovnice:</w:t>
      </w:r>
    </w:p>
    <w:p w:rsidR="00871419" w:rsidRDefault="00905690" w:rsidP="00362B93">
      <w:pPr>
        <w:numPr>
          <w:ilvl w:val="0"/>
          <w:numId w:val="42"/>
        </w:numPr>
        <w:tabs>
          <w:tab w:val="left" w:pos="360"/>
        </w:tabs>
      </w:pPr>
      <w:r w:rsidRPr="00905690">
        <w:rPr>
          <w:b/>
          <w:bCs/>
          <w:position w:val="-8"/>
        </w:rPr>
        <w:object w:dxaOrig="1520" w:dyaOrig="400">
          <v:shape id="_x0000_i1036" type="#_x0000_t75" style="width:94.15pt;height:24pt" o:ole="" fillcolor="window">
            <v:imagedata r:id="rId30" o:title=""/>
          </v:shape>
          <o:OLEObject Type="Embed" ProgID="Equation.3" ShapeID="_x0000_i1036" DrawAspect="Content" ObjectID="_1613930093" r:id="rId31"/>
        </w:object>
      </w:r>
      <w:r w:rsidR="00362B93">
        <w:rPr>
          <w:b/>
          <w:bCs/>
        </w:rPr>
        <w:tab/>
      </w:r>
    </w:p>
    <w:p w:rsidR="00362B93" w:rsidRDefault="00362B93" w:rsidP="00362B93">
      <w:pPr>
        <w:numPr>
          <w:ilvl w:val="0"/>
          <w:numId w:val="42"/>
        </w:numPr>
        <w:tabs>
          <w:tab w:val="left" w:pos="360"/>
        </w:tabs>
      </w:pPr>
      <w:r>
        <w:t>log (x - 1) + log</w:t>
      </w:r>
      <w:r w:rsidR="00024A80">
        <w:t xml:space="preserve"> </w:t>
      </w:r>
      <w:r>
        <w:t>(x + 1) = 3 log</w:t>
      </w:r>
      <w:r w:rsidR="00024A80">
        <w:t xml:space="preserve"> </w:t>
      </w:r>
      <w:r>
        <w:t>2 + log (x - 2)</w:t>
      </w:r>
    </w:p>
    <w:p w:rsidR="00362B93" w:rsidRPr="00260DA4" w:rsidRDefault="00362B93" w:rsidP="00362B93">
      <w:pPr>
        <w:numPr>
          <w:ilvl w:val="0"/>
          <w:numId w:val="42"/>
        </w:numPr>
        <w:tabs>
          <w:tab w:val="left" w:pos="360"/>
        </w:tabs>
      </w:pPr>
      <w:r w:rsidRPr="00260DA4">
        <w:rPr>
          <w:position w:val="-10"/>
        </w:rPr>
        <w:object w:dxaOrig="3320" w:dyaOrig="340">
          <v:shape id="_x0000_i1037" type="#_x0000_t75" style="width:166.15pt;height:17.1pt" o:ole="">
            <v:imagedata r:id="rId32" o:title=""/>
          </v:shape>
          <o:OLEObject Type="Embed" ProgID="Equation.3" ShapeID="_x0000_i1037" DrawAspect="Content" ObjectID="_1613930094" r:id="rId33"/>
        </w:objec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Zistite ako sa z</w:t>
      </w:r>
      <w:r w:rsidRPr="008C61F4">
        <w:rPr>
          <w:b w:val="0"/>
          <w:bCs w:val="0"/>
          <w:sz w:val="24"/>
        </w:rPr>
        <w:t>menia množiny koreňov</w:t>
      </w:r>
      <w:r>
        <w:rPr>
          <w:b w:val="0"/>
          <w:bCs w:val="0"/>
          <w:sz w:val="24"/>
        </w:rPr>
        <w:t>, ak</w:t>
      </w:r>
      <w:r w:rsidRPr="008C61F4">
        <w:rPr>
          <w:b w:val="0"/>
          <w:bCs w:val="0"/>
          <w:sz w:val="24"/>
        </w:rPr>
        <w:t xml:space="preserve"> zmeníme základy na 9</w:t>
      </w:r>
      <w:r>
        <w:rPr>
          <w:b w:val="0"/>
          <w:bCs w:val="0"/>
          <w:sz w:val="24"/>
        </w:rPr>
        <w:t>:</w:t>
      </w:r>
    </w:p>
    <w:p w:rsidR="00DC5AB4" w:rsidRDefault="00871419" w:rsidP="00765AE7">
      <w:pPr>
        <w:pStyle w:val="Zadania"/>
      </w:pPr>
      <w:r>
        <w:tab/>
      </w:r>
      <w:r>
        <w:tab/>
      </w:r>
      <w:r w:rsidR="00905690">
        <w:tab/>
      </w:r>
      <w:r w:rsidR="002E1CD9">
        <w:br w:type="page"/>
      </w:r>
    </w:p>
    <w:p w:rsidR="001E1D59" w:rsidRPr="00E87163" w:rsidRDefault="001E1D59" w:rsidP="00765AE7">
      <w:pPr>
        <w:pStyle w:val="Zadania"/>
      </w:pPr>
      <w:r>
        <w:lastRenderedPageBreak/>
        <w:t>1</w:t>
      </w:r>
      <w:r w:rsidR="002D3A17">
        <w:t>0</w:t>
      </w:r>
      <w:r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kvadratickú funkciu. Načrtnite základné typy grafov kvadratických funkcií v závislosti od koeficienta pri kvadratickom člene a popíšte ich vlastnosti.</w:t>
      </w:r>
    </w:p>
    <w:p w:rsidR="00275C74" w:rsidRDefault="00275C74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E0225E" w:rsidRDefault="00275C74" w:rsidP="00275C74">
      <w:pPr>
        <w:ind w:left="708"/>
        <w:rPr>
          <w:rFonts w:ascii="Arial" w:hAnsi="Arial" w:cs="Arial"/>
        </w:rPr>
      </w:pPr>
      <w:r w:rsidRPr="00275C74">
        <w:rPr>
          <w:rFonts w:ascii="Arial" w:hAnsi="Arial" w:cs="Arial"/>
        </w:rPr>
        <w:t xml:space="preserve">Dokážte, že </w:t>
      </w:r>
      <w:r>
        <w:rPr>
          <w:rFonts w:ascii="Arial" w:hAnsi="Arial" w:cs="Arial"/>
        </w:rPr>
        <w:t xml:space="preserve">pre prístupné hodnoty </w:t>
      </w:r>
      <w:r w:rsidRPr="00275C74">
        <w:rPr>
          <w:rFonts w:ascii="Arial" w:hAnsi="Arial" w:cs="Arial"/>
          <w:position w:val="-10"/>
        </w:rPr>
        <w:object w:dxaOrig="480" w:dyaOrig="320">
          <v:shape id="_x0000_i1038" type="#_x0000_t75" style="width:24pt;height:16.15pt" o:ole="">
            <v:imagedata r:id="rId34" o:title=""/>
          </v:shape>
          <o:OLEObject Type="Embed" ProgID="Equation.3" ShapeID="_x0000_i1038" DrawAspect="Content" ObjectID="_1613930095" r:id="rId35"/>
        </w:object>
      </w:r>
      <w:r>
        <w:rPr>
          <w:rFonts w:ascii="Arial" w:hAnsi="Arial" w:cs="Arial"/>
        </w:rPr>
        <w:t xml:space="preserve"> sa </w:t>
      </w:r>
      <w:r w:rsidRPr="00275C74">
        <w:rPr>
          <w:rFonts w:ascii="Arial" w:hAnsi="Arial" w:cs="Arial"/>
        </w:rPr>
        <w:t xml:space="preserve">výraz </w:t>
      </w:r>
      <w:r w:rsidRPr="00275C74">
        <w:rPr>
          <w:rFonts w:ascii="Arial" w:hAnsi="Arial" w:cs="Arial"/>
          <w:position w:val="-30"/>
        </w:rPr>
        <w:object w:dxaOrig="1180" w:dyaOrig="680">
          <v:shape id="_x0000_i1039" type="#_x0000_t75" style="width:60pt;height:35.1pt" o:ole="">
            <v:imagedata r:id="rId36" o:title=""/>
          </v:shape>
          <o:OLEObject Type="Embed" ProgID="Equation.3" ShapeID="_x0000_i1039" DrawAspect="Content" ObjectID="_1613930096" r:id="rId37"/>
        </w:object>
      </w:r>
      <w:r w:rsidRPr="00275C74">
        <w:rPr>
          <w:rFonts w:ascii="Arial" w:hAnsi="Arial" w:cs="Arial"/>
        </w:rPr>
        <w:t xml:space="preserve">  rovná výrazu  </w:t>
      </w:r>
      <w:r w:rsidR="00862FD1" w:rsidRPr="00275C74">
        <w:rPr>
          <w:rFonts w:ascii="Arial" w:hAnsi="Arial" w:cs="Arial"/>
          <w:position w:val="-30"/>
        </w:rPr>
        <w:object w:dxaOrig="1460" w:dyaOrig="680">
          <v:shape id="_x0000_i1040" type="#_x0000_t75" style="width:73.85pt;height:35.1pt" o:ole="">
            <v:imagedata r:id="rId38" o:title=""/>
          </v:shape>
          <o:OLEObject Type="Embed" ProgID="Equation.3" ShapeID="_x0000_i1040" DrawAspect="Content" ObjectID="_1613930097" r:id="rId39"/>
        </w:object>
      </w:r>
      <w:r w:rsidRPr="00275C7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.</w:t>
      </w:r>
    </w:p>
    <w:p w:rsidR="00275C74" w:rsidRDefault="00275C74" w:rsidP="00275C74">
      <w:pPr>
        <w:ind w:left="708"/>
      </w:pPr>
    </w:p>
    <w:p w:rsidR="00275C74" w:rsidRDefault="00275C74" w:rsidP="00275C74">
      <w:pPr>
        <w:ind w:left="708"/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8D55B6" w:rsidRPr="00185594" w:rsidRDefault="008D55B6" w:rsidP="008D55B6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 320 študentov sa v školskej jedálni nestravuje 78 študentov. Na obedy nechodí 112 študentov a na večere nechodí 207 študentov. Koľko študentov chodí len na obedy, len na večere, na obedy aj večere?  </w:t>
      </w:r>
    </w:p>
    <w:p w:rsidR="00051D91" w:rsidRDefault="00051D91" w:rsidP="00051D91">
      <w:pPr>
        <w:pStyle w:val="lohy"/>
        <w:jc w:val="both"/>
      </w:pPr>
    </w:p>
    <w:p w:rsidR="00051D91" w:rsidRDefault="00051D91" w:rsidP="00765AE7">
      <w:pPr>
        <w:pStyle w:val="Zadania"/>
      </w:pPr>
    </w:p>
    <w:p w:rsidR="00F24142" w:rsidRPr="00E87163" w:rsidRDefault="002E1CD9" w:rsidP="00765AE7">
      <w:pPr>
        <w:pStyle w:val="Zadania"/>
      </w:pPr>
      <w:r>
        <w:br w:type="page"/>
      </w:r>
      <w:r w:rsidR="00F24142">
        <w:lastRenderedPageBreak/>
        <w:t>1</w:t>
      </w:r>
      <w:r w:rsidR="002D3A17">
        <w:t>1</w:t>
      </w:r>
      <w:r w:rsidR="00F24142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C73731" w:rsidRDefault="00C73731" w:rsidP="00C73731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číslica, číslo, ciferný súčet čísla, prvočíslo a zložené číslo, násobok, deliteľ, najväčší spoločný deliteľ a najmenší spoločný násobok dvoch prirodzených čísel, </w:t>
      </w:r>
      <w:proofErr w:type="spellStart"/>
      <w:r>
        <w:rPr>
          <w:b w:val="0"/>
          <w:bCs w:val="0"/>
          <w:sz w:val="24"/>
        </w:rPr>
        <w:t>prvočíselný</w:t>
      </w:r>
      <w:proofErr w:type="spellEnd"/>
      <w:r>
        <w:rPr>
          <w:b w:val="0"/>
          <w:bCs w:val="0"/>
          <w:sz w:val="24"/>
        </w:rPr>
        <w:t xml:space="preserve"> rozklad zloženého čísla. Naformulujte kritériá deliteľnosti číslami: 2, 3, 4, 5, 8, 9, 10.</w:t>
      </w:r>
    </w:p>
    <w:p w:rsidR="00C73731" w:rsidRDefault="00C73731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B43597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275C74">
        <w:rPr>
          <w:bCs w:val="0"/>
          <w:color w:val="auto"/>
          <w:sz w:val="24"/>
          <w:szCs w:val="24"/>
          <w:lang w:eastAsia="cs-CZ"/>
        </w:rPr>
        <w:t xml:space="preserve">Dokážte, že pre všetky </w:t>
      </w:r>
      <w:r w:rsidRPr="00275C74">
        <w:rPr>
          <w:bCs w:val="0"/>
          <w:color w:val="auto"/>
          <w:position w:val="-10"/>
          <w:sz w:val="24"/>
          <w:szCs w:val="24"/>
          <w:lang w:eastAsia="cs-CZ"/>
        </w:rPr>
        <w:object w:dxaOrig="880" w:dyaOrig="360">
          <v:shape id="_x0000_i1041" type="#_x0000_t75" style="width:43.85pt;height:18pt" o:ole="">
            <v:imagedata r:id="rId40" o:title=""/>
          </v:shape>
          <o:OLEObject Type="Embed" ProgID="Equation.3" ShapeID="_x0000_i1041" DrawAspect="Content" ObjectID="_1613930098" r:id="rId41"/>
        </w:object>
      </w:r>
      <w:r>
        <w:rPr>
          <w:bCs w:val="0"/>
          <w:color w:val="auto"/>
          <w:sz w:val="24"/>
          <w:szCs w:val="24"/>
          <w:lang w:eastAsia="cs-CZ"/>
        </w:rPr>
        <w:t xml:space="preserve">platí: </w:t>
      </w:r>
      <w:r w:rsidRPr="00275C74">
        <w:rPr>
          <w:bCs w:val="0"/>
          <w:color w:val="auto"/>
          <w:position w:val="-24"/>
          <w:sz w:val="24"/>
          <w:szCs w:val="24"/>
          <w:lang w:eastAsia="cs-CZ"/>
        </w:rPr>
        <w:object w:dxaOrig="1300" w:dyaOrig="620">
          <v:shape id="_x0000_i1042" type="#_x0000_t75" style="width:65.1pt;height:30.9pt" o:ole="">
            <v:imagedata r:id="rId42" o:title=""/>
          </v:shape>
          <o:OLEObject Type="Embed" ProgID="Equation.3" ShapeID="_x0000_i1042" DrawAspect="Content" ObjectID="_1613930099" r:id="rId43"/>
        </w:object>
      </w:r>
      <w:r>
        <w:rPr>
          <w:bCs w:val="0"/>
          <w:color w:val="auto"/>
          <w:sz w:val="24"/>
          <w:szCs w:val="24"/>
          <w:lang w:eastAsia="cs-CZ"/>
        </w:rPr>
        <w:t xml:space="preserve"> .</w:t>
      </w:r>
    </w:p>
    <w:p w:rsidR="00275C74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75C74" w:rsidRPr="00275C74" w:rsidRDefault="00275C74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Určte postupne definičné obory funkcií:</w:t>
      </w:r>
    </w:p>
    <w:p w:rsidR="002E1CD9" w:rsidRDefault="002E1CD9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a) </w:t>
      </w:r>
      <w:r w:rsidR="005525BB" w:rsidRPr="005525BB">
        <w:rPr>
          <w:b w:val="0"/>
          <w:bCs w:val="0"/>
          <w:position w:val="-26"/>
          <w:sz w:val="24"/>
        </w:rPr>
        <w:object w:dxaOrig="3240" w:dyaOrig="700">
          <v:shape id="_x0000_i1043" type="#_x0000_t75" style="width:162pt;height:35.1pt" o:ole="">
            <v:imagedata r:id="rId44" o:title=""/>
          </v:shape>
          <o:OLEObject Type="Embed" ProgID="Equation.3" ShapeID="_x0000_i1043" DrawAspect="Content" ObjectID="_1613930100" r:id="rId45"/>
        </w:object>
      </w:r>
    </w:p>
    <w:p w:rsidR="002E1CD9" w:rsidRDefault="002E1CD9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b)</w:t>
      </w:r>
      <w:r w:rsidR="005F6554" w:rsidRPr="005F6554">
        <w:rPr>
          <w:b w:val="0"/>
          <w:bCs w:val="0"/>
          <w:position w:val="-32"/>
          <w:sz w:val="24"/>
        </w:rPr>
        <w:object w:dxaOrig="2240" w:dyaOrig="700">
          <v:shape id="_x0000_i1044" type="#_x0000_t75" style="width:112.15pt;height:35.1pt" o:ole="">
            <v:imagedata r:id="rId46" o:title=""/>
          </v:shape>
          <o:OLEObject Type="Embed" ProgID="Equation.3" ShapeID="_x0000_i1044" DrawAspect="Content" ObjectID="_1613930101" r:id="rId47"/>
        </w:object>
      </w:r>
    </w:p>
    <w:p w:rsidR="002E27F4" w:rsidRDefault="002E27F4" w:rsidP="002E27F4">
      <w:pPr>
        <w:pStyle w:val="Zkladntext"/>
        <w:spacing w:line="360" w:lineRule="auto"/>
        <w:ind w:left="709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Zmení sa definičný obor pre funkciu f ak sa jej predpis bude </w:t>
      </w:r>
      <w:r w:rsidR="00083640" w:rsidRPr="002E27F4">
        <w:rPr>
          <w:b w:val="0"/>
          <w:bCs w:val="0"/>
          <w:position w:val="-28"/>
          <w:sz w:val="24"/>
        </w:rPr>
        <w:object w:dxaOrig="1500" w:dyaOrig="720">
          <v:shape id="_x0000_i1045" type="#_x0000_t75" style="width:75.25pt;height:36pt" o:ole="">
            <v:imagedata r:id="rId48" o:title=""/>
          </v:shape>
          <o:OLEObject Type="Embed" ProgID="Equation.3" ShapeID="_x0000_i1045" DrawAspect="Content" ObjectID="_1613930102" r:id="rId49"/>
        </w:object>
      </w:r>
      <w:r>
        <w:rPr>
          <w:b w:val="0"/>
          <w:bCs w:val="0"/>
          <w:sz w:val="24"/>
        </w:rPr>
        <w:t>?</w:t>
      </w:r>
    </w:p>
    <w:p w:rsidR="00F5231A" w:rsidRDefault="00F5231A" w:rsidP="00F34E45">
      <w:pPr>
        <w:pStyle w:val="Zkladntext"/>
        <w:spacing w:line="360" w:lineRule="auto"/>
        <w:ind w:left="1416"/>
        <w:jc w:val="both"/>
        <w:rPr>
          <w:b w:val="0"/>
          <w:bCs w:val="0"/>
          <w:sz w:val="24"/>
        </w:rPr>
      </w:pPr>
    </w:p>
    <w:p w:rsidR="00E978E9" w:rsidRPr="00E87163" w:rsidRDefault="002E1CD9" w:rsidP="00765AE7">
      <w:pPr>
        <w:pStyle w:val="Zadania"/>
      </w:pPr>
      <w:r>
        <w:br w:type="page"/>
      </w:r>
      <w:r w:rsidR="00E978E9">
        <w:lastRenderedPageBreak/>
        <w:t>1</w:t>
      </w:r>
      <w:r w:rsidR="002D3A17">
        <w:t>2</w:t>
      </w:r>
      <w:r w:rsidR="00E978E9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Charakterizujte mocninovú funkciu f: y = </w:t>
      </w:r>
      <w:proofErr w:type="spellStart"/>
      <w:r>
        <w:rPr>
          <w:b w:val="0"/>
          <w:bCs w:val="0"/>
          <w:sz w:val="24"/>
        </w:rPr>
        <w:t>x</w:t>
      </w:r>
      <w:r w:rsidR="00862FD1">
        <w:rPr>
          <w:b w:val="0"/>
          <w:bCs w:val="0"/>
          <w:sz w:val="24"/>
          <w:vertAlign w:val="superscript"/>
        </w:rPr>
        <w:t>n</w:t>
      </w:r>
      <w:proofErr w:type="spellEnd"/>
      <w:r>
        <w:rPr>
          <w:b w:val="0"/>
          <w:bCs w:val="0"/>
          <w:sz w:val="24"/>
          <w:vertAlign w:val="superscript"/>
        </w:rPr>
        <w:t xml:space="preserve"> </w:t>
      </w:r>
      <w:r w:rsidR="00862FD1">
        <w:rPr>
          <w:b w:val="0"/>
          <w:bCs w:val="0"/>
          <w:sz w:val="24"/>
        </w:rPr>
        <w:t>, kde n</w:t>
      </w:r>
      <w:r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0"/>
        </w:rPr>
        <w:t xml:space="preserve">Є </w:t>
      </w:r>
      <w:r>
        <w:rPr>
          <w:b w:val="0"/>
          <w:bCs w:val="0"/>
          <w:sz w:val="24"/>
        </w:rPr>
        <w:t>Z. Načrtnite grafy a porovnajte vlastnosti mocninových funkcií s prirodzeným exponentom a záporným celočíselným exponentom. Napíšte základné vzťahy využívané pri práci s mocninami.</w:t>
      </w:r>
    </w:p>
    <w:p w:rsidR="002E1CD9" w:rsidRDefault="002E1CD9" w:rsidP="00F34E45">
      <w:pPr>
        <w:pStyle w:val="lohy"/>
        <w:jc w:val="both"/>
      </w:pPr>
      <w:r>
        <w:t>Úloha č.2:</w:t>
      </w:r>
    </w:p>
    <w:p w:rsidR="00AF6017" w:rsidRPr="00AF6017" w:rsidRDefault="00AF6017" w:rsidP="00F34E45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</w:rPr>
      </w:pPr>
      <w:r w:rsidRPr="00AF6017">
        <w:rPr>
          <w:rFonts w:ascii="Arial" w:hAnsi="Arial" w:cs="Arial"/>
        </w:rPr>
        <w:t>Dokážte, že povrch gule, ktorá sa dotýka hrán kocky, sa rovná rozdielu povrchov</w:t>
      </w:r>
    </w:p>
    <w:p w:rsidR="00AF6017" w:rsidRDefault="00AF6017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AF6017">
        <w:rPr>
          <w:bCs w:val="0"/>
          <w:color w:val="auto"/>
          <w:sz w:val="24"/>
          <w:szCs w:val="24"/>
          <w:lang w:eastAsia="cs-CZ"/>
        </w:rPr>
        <w:t>gulí kocke opísanej a</w:t>
      </w:r>
      <w:r w:rsidR="00EE3BC7">
        <w:rPr>
          <w:bCs w:val="0"/>
          <w:color w:val="auto"/>
          <w:sz w:val="24"/>
          <w:szCs w:val="24"/>
          <w:lang w:eastAsia="cs-CZ"/>
        </w:rPr>
        <w:t> </w:t>
      </w:r>
      <w:r w:rsidRPr="00AF6017">
        <w:rPr>
          <w:bCs w:val="0"/>
          <w:color w:val="auto"/>
          <w:sz w:val="24"/>
          <w:szCs w:val="24"/>
          <w:lang w:eastAsia="cs-CZ"/>
        </w:rPr>
        <w:t>vpísane</w:t>
      </w:r>
      <w:r w:rsidR="00EE3BC7">
        <w:rPr>
          <w:bCs w:val="0"/>
          <w:color w:val="auto"/>
          <w:sz w:val="24"/>
          <w:szCs w:val="24"/>
          <w:lang w:eastAsia="cs-CZ"/>
        </w:rPr>
        <w:t>j.</w:t>
      </w:r>
    </w:p>
    <w:p w:rsidR="00EE3BC7" w:rsidRDefault="00EE3BC7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304549">
        <w:rPr>
          <w:b w:val="0"/>
          <w:bCs w:val="0"/>
          <w:sz w:val="24"/>
        </w:rPr>
        <w:t xml:space="preserve">Riešte v R rovnicu: </w:t>
      </w:r>
      <w:r w:rsidR="00F5231A">
        <w:rPr>
          <w:b w:val="0"/>
          <w:bCs w:val="0"/>
          <w:sz w:val="24"/>
        </w:rPr>
        <w:t xml:space="preserve">a) </w:t>
      </w:r>
      <w:r w:rsidRPr="00304549">
        <w:rPr>
          <w:b w:val="0"/>
          <w:bCs w:val="0"/>
          <w:sz w:val="24"/>
        </w:rPr>
        <w:t>2cos</w:t>
      </w:r>
      <w:r w:rsidRPr="00304549">
        <w:rPr>
          <w:b w:val="0"/>
          <w:bCs w:val="0"/>
          <w:sz w:val="24"/>
          <w:vertAlign w:val="superscript"/>
        </w:rPr>
        <w:t>2</w:t>
      </w:r>
      <w:r w:rsidRPr="00304549">
        <w:rPr>
          <w:b w:val="0"/>
          <w:bCs w:val="0"/>
          <w:sz w:val="24"/>
        </w:rPr>
        <w:t xml:space="preserve"> x</w:t>
      </w:r>
      <w:r w:rsidR="00F5231A">
        <w:rPr>
          <w:b w:val="0"/>
          <w:bCs w:val="0"/>
          <w:sz w:val="24"/>
        </w:rPr>
        <w:t xml:space="preserve"> – 7cos x +3 = 0</w:t>
      </w:r>
    </w:p>
    <w:p w:rsidR="00F5231A" w:rsidRDefault="00F5231A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="00593FCD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b) </w:t>
      </w:r>
      <w:r w:rsidR="002E27F4">
        <w:rPr>
          <w:b w:val="0"/>
          <w:bCs w:val="0"/>
          <w:sz w:val="24"/>
        </w:rPr>
        <w:t>2sin(x -</w:t>
      </w:r>
      <w:r w:rsidR="00C41BF0">
        <w:rPr>
          <w:b w:val="0"/>
          <w:bCs w:val="0"/>
          <w:sz w:val="24"/>
        </w:rPr>
        <w:t xml:space="preserve"> </w:t>
      </w:r>
      <w:r w:rsidR="00D51442">
        <w:rPr>
          <w:b w:val="0"/>
          <w:bCs w:val="0"/>
          <w:sz w:val="24"/>
        </w:rPr>
        <w:t>45</w:t>
      </w:r>
      <w:r w:rsidR="00D51442">
        <w:rPr>
          <w:b w:val="0"/>
          <w:bCs w:val="0"/>
          <w:sz w:val="24"/>
          <w:vertAlign w:val="superscript"/>
        </w:rPr>
        <w:t>0</w:t>
      </w:r>
      <w:r w:rsidR="002E27F4">
        <w:rPr>
          <w:b w:val="0"/>
          <w:bCs w:val="0"/>
          <w:sz w:val="24"/>
        </w:rPr>
        <w:t>) = 1</w:t>
      </w:r>
    </w:p>
    <w:p w:rsidR="00D51442" w:rsidRDefault="00D51442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>
        <w:rPr>
          <w:b w:val="0"/>
          <w:bCs w:val="0"/>
          <w:sz w:val="24"/>
        </w:rPr>
        <w:tab/>
      </w:r>
      <w:r w:rsidR="00593FCD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c) </w:t>
      </w:r>
      <w:proofErr w:type="spellStart"/>
      <w:r>
        <w:rPr>
          <w:b w:val="0"/>
          <w:bCs w:val="0"/>
          <w:sz w:val="24"/>
        </w:rPr>
        <w:t>tg</w:t>
      </w:r>
      <w:proofErr w:type="spellEnd"/>
      <w:r>
        <w:rPr>
          <w:b w:val="0"/>
          <w:bCs w:val="0"/>
          <w:sz w:val="24"/>
        </w:rPr>
        <w:t>(2x +</w:t>
      </w:r>
      <w:r w:rsidR="00C41BF0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30</w:t>
      </w:r>
      <w:r>
        <w:rPr>
          <w:b w:val="0"/>
          <w:bCs w:val="0"/>
          <w:sz w:val="24"/>
          <w:vertAlign w:val="superscript"/>
        </w:rPr>
        <w:t>0</w:t>
      </w:r>
      <w:r>
        <w:rPr>
          <w:b w:val="0"/>
          <w:bCs w:val="0"/>
          <w:sz w:val="24"/>
        </w:rPr>
        <w:t xml:space="preserve"> ) = -1</w:t>
      </w:r>
    </w:p>
    <w:p w:rsidR="002E1CD9" w:rsidRPr="00F343AD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304549">
        <w:rPr>
          <w:b w:val="0"/>
          <w:bCs w:val="0"/>
          <w:sz w:val="24"/>
        </w:rPr>
        <w:t>Zmení sa množina kore</w:t>
      </w:r>
      <w:r>
        <w:rPr>
          <w:b w:val="0"/>
          <w:bCs w:val="0"/>
          <w:sz w:val="24"/>
        </w:rPr>
        <w:t>ňov rovnice, ak v</w:t>
      </w:r>
      <w:r w:rsidR="002E27F4">
        <w:rPr>
          <w:b w:val="0"/>
          <w:bCs w:val="0"/>
          <w:sz w:val="24"/>
        </w:rPr>
        <w:t xml:space="preserve"> rovnici a) </w:t>
      </w:r>
      <w:r>
        <w:rPr>
          <w:b w:val="0"/>
          <w:bCs w:val="0"/>
          <w:sz w:val="24"/>
        </w:rPr>
        <w:t xml:space="preserve"> nahradíme</w:t>
      </w:r>
      <w:r w:rsidRPr="00304549">
        <w:rPr>
          <w:b w:val="0"/>
          <w:bCs w:val="0"/>
          <w:sz w:val="24"/>
        </w:rPr>
        <w:t xml:space="preserve"> kosínus </w:t>
      </w:r>
      <w:r>
        <w:rPr>
          <w:b w:val="0"/>
          <w:bCs w:val="0"/>
          <w:sz w:val="24"/>
        </w:rPr>
        <w:t>za</w:t>
      </w:r>
      <w:r w:rsidRPr="00304549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sínus?</w:t>
      </w:r>
      <w:r w:rsidRPr="002D3A17">
        <w:rPr>
          <w:b w:val="0"/>
          <w:bCs w:val="0"/>
          <w:sz w:val="32"/>
        </w:rPr>
        <w:t xml:space="preserve"> </w:t>
      </w:r>
    </w:p>
    <w:p w:rsidR="00490E9C" w:rsidRPr="00E87163" w:rsidRDefault="002E1CD9" w:rsidP="00765AE7">
      <w:pPr>
        <w:pStyle w:val="Zadania"/>
      </w:pPr>
      <w:r>
        <w:br w:type="page"/>
      </w:r>
      <w:r w:rsidR="00490E9C">
        <w:lastRenderedPageBreak/>
        <w:t>1</w:t>
      </w:r>
      <w:r w:rsidR="002D3A17">
        <w:t>3</w:t>
      </w:r>
      <w:r w:rsidR="00490E9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em kombinačného čísla a zapíšte vzťah pre výpočet kombinačného čísla. Uveďte základné vlastnosti kombinačných čísel a demonštrujte ich na </w:t>
      </w:r>
      <w:proofErr w:type="spellStart"/>
      <w:r>
        <w:rPr>
          <w:b w:val="0"/>
          <w:bCs w:val="0"/>
          <w:sz w:val="24"/>
        </w:rPr>
        <w:t>Pascalovom</w:t>
      </w:r>
      <w:proofErr w:type="spellEnd"/>
      <w:r>
        <w:rPr>
          <w:b w:val="0"/>
          <w:bCs w:val="0"/>
          <w:sz w:val="24"/>
        </w:rPr>
        <w:t xml:space="preserve"> trojuholníku.</w:t>
      </w:r>
    </w:p>
    <w:p w:rsidR="00B43597" w:rsidRDefault="00B4359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1E2D68" w:rsidRPr="001E2D68" w:rsidRDefault="001E2D68" w:rsidP="001E2D68">
      <w:pPr>
        <w:ind w:firstLine="708"/>
        <w:rPr>
          <w:rFonts w:ascii="Arial" w:hAnsi="Arial" w:cs="Arial"/>
        </w:rPr>
      </w:pPr>
      <w:r w:rsidRPr="001E2D68">
        <w:rPr>
          <w:rFonts w:ascii="Arial" w:hAnsi="Arial" w:cs="Arial"/>
        </w:rPr>
        <w:t>Dokážte, že funkcia f:   y =</w:t>
      </w:r>
      <w:r w:rsidRPr="001E2D68">
        <w:rPr>
          <w:rFonts w:ascii="Arial" w:hAnsi="Arial" w:cs="Arial"/>
        </w:rPr>
        <w:object w:dxaOrig="180" w:dyaOrig="340">
          <v:shape id="_x0000_i1046" type="#_x0000_t75" style="width:9.25pt;height:17.1pt" o:ole="" fillcolor="window">
            <v:imagedata r:id="rId50" o:title=""/>
          </v:shape>
          <o:OLEObject Type="Embed" ProgID="Equation.3" ShapeID="_x0000_i1046" DrawAspect="Content" ObjectID="_1613930103" r:id="rId51"/>
        </w:object>
      </w:r>
      <w:r w:rsidRPr="001E2D68">
        <w:rPr>
          <w:rFonts w:ascii="Arial" w:hAnsi="Arial" w:cs="Arial"/>
          <w:position w:val="-24"/>
        </w:rPr>
        <w:object w:dxaOrig="680" w:dyaOrig="660">
          <v:shape id="_x0000_i1047" type="#_x0000_t75" style="width:34.15pt;height:33.25pt" o:ole="" fillcolor="window">
            <v:imagedata r:id="rId52" o:title=""/>
          </v:shape>
          <o:OLEObject Type="Embed" ProgID="Equation.3" ShapeID="_x0000_i1047" DrawAspect="Content" ObjectID="_1613930104" r:id="rId53"/>
        </w:object>
      </w:r>
      <w:r w:rsidRPr="001E2D68">
        <w:rPr>
          <w:rFonts w:ascii="Arial" w:hAnsi="Arial" w:cs="Arial"/>
        </w:rPr>
        <w:t xml:space="preserve"> je klesajúca  na svojom definičnom obore.</w:t>
      </w:r>
    </w:p>
    <w:p w:rsidR="00B43597" w:rsidRDefault="00B4359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1E2D68" w:rsidRPr="00A841DC" w:rsidRDefault="001E2D6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Default="002E1CD9" w:rsidP="00F34E45">
      <w:pPr>
        <w:pStyle w:val="lohy"/>
        <w:jc w:val="both"/>
      </w:pPr>
      <w:r>
        <w:t>Úloha č.3:</w:t>
      </w:r>
    </w:p>
    <w:p w:rsidR="005A6433" w:rsidRPr="008052C7" w:rsidRDefault="005A6433" w:rsidP="005A6433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8052C7">
        <w:rPr>
          <w:b w:val="0"/>
          <w:bCs w:val="0"/>
          <w:sz w:val="24"/>
        </w:rPr>
        <w:t xml:space="preserve">Daná je kružnica k so S[-3, 3] a r = 5. Vypočítajte dĺžku tetivy, ktorú priamka           </w:t>
      </w:r>
      <w:r w:rsidR="002D0CA6">
        <w:rPr>
          <w:b w:val="0"/>
          <w:bCs w:val="0"/>
          <w:sz w:val="24"/>
        </w:rPr>
        <w:t xml:space="preserve">       </w:t>
      </w:r>
      <w:bookmarkStart w:id="0" w:name="_GoBack"/>
      <w:bookmarkEnd w:id="0"/>
      <w:r w:rsidRPr="008052C7">
        <w:rPr>
          <w:b w:val="0"/>
          <w:bCs w:val="0"/>
          <w:sz w:val="24"/>
        </w:rPr>
        <w:t xml:space="preserve">      p: x – y – 1 = 0 vytína na kružnici. </w:t>
      </w:r>
      <w:r w:rsidRPr="00116B2F">
        <w:rPr>
          <w:b w:val="0"/>
          <w:bCs w:val="0"/>
          <w:sz w:val="24"/>
        </w:rPr>
        <w:t xml:space="preserve"> </w:t>
      </w:r>
      <w:r w:rsidRPr="008052C7">
        <w:rPr>
          <w:b w:val="0"/>
          <w:bCs w:val="0"/>
          <w:sz w:val="24"/>
        </w:rPr>
        <w:t>Zmení sa dĺžka tetivy, ak stred kružnice umiestnime do bodu [0,0]?</w:t>
      </w:r>
    </w:p>
    <w:p w:rsidR="00DF0B8C" w:rsidRPr="00E87163" w:rsidRDefault="00BF0D21" w:rsidP="00765AE7">
      <w:pPr>
        <w:pStyle w:val="Zadania"/>
      </w:pPr>
      <w:r>
        <w:br w:type="page"/>
      </w:r>
      <w:r w:rsidR="00DF0B8C">
        <w:lastRenderedPageBreak/>
        <w:t>1</w:t>
      </w:r>
      <w:r w:rsidR="002D3A17">
        <w:t>4</w:t>
      </w:r>
      <w:r w:rsidR="00DF0B8C" w:rsidRPr="00E87163">
        <w:t>. ZADANIE</w:t>
      </w:r>
    </w:p>
    <w:p w:rsidR="002E1CD9" w:rsidRDefault="002E1CD9" w:rsidP="00F34E45">
      <w:pPr>
        <w:pStyle w:val="lohy"/>
        <w:jc w:val="both"/>
      </w:pPr>
      <w:r>
        <w:t>Úloha č.1: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rotačné telesá: valec, kužeľ, guľa. Načrtnite ich a popíšte ich základné</w:t>
      </w:r>
      <w:r w:rsidR="0095379D">
        <w:rPr>
          <w:b w:val="0"/>
          <w:bCs w:val="0"/>
          <w:sz w:val="24"/>
        </w:rPr>
        <w:t xml:space="preserve"> parametre a vlastnosti. Uveďte </w:t>
      </w:r>
      <w:r>
        <w:rPr>
          <w:b w:val="0"/>
          <w:bCs w:val="0"/>
          <w:sz w:val="24"/>
        </w:rPr>
        <w:t>vzorce pre výpočet objemov a povrchov týchto telies. Vysvetlite význam parametrov nachádzajúcich sa v daných vzorcoch.</w:t>
      </w:r>
    </w:p>
    <w:p w:rsidR="00B43597" w:rsidRDefault="00B43597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:</w:t>
      </w:r>
    </w:p>
    <w:p w:rsidR="002E1CD9" w:rsidRPr="001801CE" w:rsidRDefault="0011361C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 tvrdenie, že stredový uhol je dvojnásobkom ľubovoľného obvodového uhla patriacemu tomu istému oblúku.</w:t>
      </w:r>
    </w:p>
    <w:p w:rsidR="00B43597" w:rsidRDefault="00B43597" w:rsidP="00CA40F2">
      <w:pPr>
        <w:pStyle w:val="lohy"/>
        <w:jc w:val="both"/>
      </w:pPr>
    </w:p>
    <w:p w:rsidR="00CA40F2" w:rsidRDefault="00CA40F2" w:rsidP="00CA40F2">
      <w:pPr>
        <w:pStyle w:val="lohy"/>
        <w:jc w:val="both"/>
      </w:pPr>
      <w:r>
        <w:t>Úloha č.3:</w:t>
      </w:r>
    </w:p>
    <w:p w:rsidR="00CA40F2" w:rsidRDefault="00CA40F2" w:rsidP="00CA40F2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8E5E18">
        <w:rPr>
          <w:b w:val="0"/>
          <w:bCs w:val="0"/>
          <w:sz w:val="24"/>
        </w:rPr>
        <w:t xml:space="preserve">Určte hodnoty goniometrických funkcií </w:t>
      </w:r>
      <w:r w:rsidRPr="008E5E18">
        <w:rPr>
          <w:b w:val="0"/>
          <w:bCs w:val="0"/>
          <w:i/>
          <w:sz w:val="24"/>
        </w:rPr>
        <w:t xml:space="preserve">sin 2x, cos 2x, </w:t>
      </w:r>
      <w:proofErr w:type="spellStart"/>
      <w:r w:rsidRPr="008E5E18">
        <w:rPr>
          <w:b w:val="0"/>
          <w:bCs w:val="0"/>
          <w:i/>
          <w:sz w:val="24"/>
        </w:rPr>
        <w:t>tg</w:t>
      </w:r>
      <w:proofErr w:type="spellEnd"/>
      <w:r w:rsidRPr="008E5E18">
        <w:rPr>
          <w:b w:val="0"/>
          <w:bCs w:val="0"/>
          <w:i/>
          <w:sz w:val="24"/>
        </w:rPr>
        <w:t xml:space="preserve"> 2x</w:t>
      </w:r>
      <w:r w:rsidRPr="008E5E18">
        <w:rPr>
          <w:b w:val="0"/>
          <w:bCs w:val="0"/>
          <w:sz w:val="24"/>
        </w:rPr>
        <w:t xml:space="preserve">, ak platí </w:t>
      </w:r>
      <w:r>
        <w:rPr>
          <w:b w:val="0"/>
          <w:bCs w:val="0"/>
          <w:i/>
          <w:sz w:val="24"/>
        </w:rPr>
        <w:t>cos</w:t>
      </w:r>
      <w:r w:rsidRPr="008E5E18">
        <w:rPr>
          <w:b w:val="0"/>
          <w:bCs w:val="0"/>
          <w:i/>
          <w:sz w:val="24"/>
        </w:rPr>
        <w:t xml:space="preserve"> x =</w:t>
      </w:r>
      <w:r w:rsidRPr="008E5E18">
        <w:rPr>
          <w:b w:val="0"/>
          <w:bCs w:val="0"/>
          <w:sz w:val="24"/>
        </w:rPr>
        <w:t xml:space="preserve"> –</w:t>
      </w:r>
      <w:r>
        <w:rPr>
          <w:b w:val="0"/>
          <w:bCs w:val="0"/>
          <w:sz w:val="24"/>
        </w:rPr>
        <w:t xml:space="preserve"> </w:t>
      </w:r>
      <w:r w:rsidRPr="008E5E18">
        <w:rPr>
          <w:b w:val="0"/>
          <w:bCs w:val="0"/>
          <w:sz w:val="24"/>
        </w:rPr>
        <w:t xml:space="preserve">0,6; </w:t>
      </w:r>
      <w:r w:rsidRPr="008E5E18">
        <w:rPr>
          <w:b w:val="0"/>
          <w:bCs w:val="0"/>
          <w:position w:val="-30"/>
          <w:sz w:val="24"/>
        </w:rPr>
        <w:object w:dxaOrig="1260" w:dyaOrig="720">
          <v:shape id="_x0000_i1048" type="#_x0000_t75" style="width:63.25pt;height:35.1pt" o:ole="">
            <v:imagedata r:id="rId54" o:title=""/>
          </v:shape>
          <o:OLEObject Type="Embed" ProgID="Equation.3" ShapeID="_x0000_i1048" DrawAspect="Content" ObjectID="_1613930105" r:id="rId55"/>
        </w:object>
      </w:r>
      <w:r w:rsidRPr="008E5E18">
        <w:rPr>
          <w:b w:val="0"/>
          <w:bCs w:val="0"/>
          <w:sz w:val="24"/>
        </w:rPr>
        <w:t xml:space="preserve">. Ako by sa zmenili výsledné hodnoty v prípade, že by </w:t>
      </w:r>
      <w:r w:rsidRPr="008E5E18">
        <w:rPr>
          <w:b w:val="0"/>
          <w:bCs w:val="0"/>
          <w:i/>
          <w:sz w:val="24"/>
        </w:rPr>
        <w:t>x</w:t>
      </w:r>
      <w:r w:rsidRPr="008E5E18">
        <w:rPr>
          <w:b w:val="0"/>
          <w:bCs w:val="0"/>
          <w:sz w:val="24"/>
        </w:rPr>
        <w:t xml:space="preserve"> patrilo</w:t>
      </w:r>
      <w:r w:rsidR="00963C4F">
        <w:rPr>
          <w:b w:val="0"/>
          <w:bCs w:val="0"/>
          <w:sz w:val="24"/>
        </w:rPr>
        <w:t xml:space="preserve">            </w:t>
      </w:r>
      <w:r w:rsidRPr="008E5E18">
        <w:rPr>
          <w:b w:val="0"/>
          <w:bCs w:val="0"/>
          <w:sz w:val="24"/>
        </w:rPr>
        <w:t xml:space="preserve"> do 4. </w:t>
      </w:r>
      <w:r>
        <w:rPr>
          <w:b w:val="0"/>
          <w:bCs w:val="0"/>
          <w:sz w:val="24"/>
        </w:rPr>
        <w:t>kvadrantu?</w:t>
      </w:r>
    </w:p>
    <w:p w:rsidR="00CA40F2" w:rsidRDefault="00CA40F2" w:rsidP="00CA40F2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2E1CD9" w:rsidRPr="008052C7" w:rsidRDefault="002E1CD9" w:rsidP="008052C7">
      <w:pPr>
        <w:pStyle w:val="lohy"/>
        <w:jc w:val="both"/>
      </w:pPr>
      <w:r w:rsidRPr="008052C7">
        <w:t xml:space="preserve">Konkrétne pomôcky: 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modely telies</w:t>
      </w:r>
    </w:p>
    <w:p w:rsidR="00BF0D21" w:rsidRDefault="00BF0D21" w:rsidP="00765AE7">
      <w:pPr>
        <w:pStyle w:val="Zadania"/>
      </w:pPr>
    </w:p>
    <w:p w:rsidR="001C1247" w:rsidRPr="00E87163" w:rsidRDefault="002E1CD9" w:rsidP="00765AE7">
      <w:pPr>
        <w:pStyle w:val="Zadania"/>
      </w:pPr>
      <w:r>
        <w:br w:type="page"/>
      </w:r>
      <w:r w:rsidR="001C1247">
        <w:lastRenderedPageBreak/>
        <w:t>1</w:t>
      </w:r>
      <w:r w:rsidR="002D3A17">
        <w:t>5</w:t>
      </w:r>
      <w:r w:rsidR="001C1247" w:rsidRPr="00E87163">
        <w:t>. ZADANIE</w:t>
      </w:r>
    </w:p>
    <w:p w:rsidR="00C56AC7" w:rsidRDefault="00C56AC7" w:rsidP="00F34E45">
      <w:pPr>
        <w:pStyle w:val="lohy"/>
        <w:jc w:val="both"/>
      </w:pPr>
      <w:r w:rsidRPr="001F0397">
        <w:t>Úloha č.1:</w:t>
      </w:r>
    </w:p>
    <w:p w:rsidR="006D76AF" w:rsidRDefault="006D76AF" w:rsidP="006D76A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lineárnu funkciu. Načrtnite graf lineárnej funkcie a popíšte jej vlastnosti. </w:t>
      </w:r>
    </w:p>
    <w:p w:rsidR="006D76AF" w:rsidRDefault="006D76AF" w:rsidP="006D76A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svetlite pojmy: smernica, smernicový tvar rovnice priamky. Vysvetlite súvis koeficientov lineárnej funkcie a koeficientov smernicového tvaru rovnice priamky. </w:t>
      </w:r>
    </w:p>
    <w:p w:rsidR="00474841" w:rsidRDefault="00474841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F138FA" w:rsidRDefault="00AF6017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 w:rsidRPr="00F138FA">
        <w:rPr>
          <w:bCs w:val="0"/>
          <w:color w:val="auto"/>
          <w:sz w:val="24"/>
          <w:szCs w:val="24"/>
          <w:lang w:eastAsia="cs-CZ"/>
        </w:rPr>
        <w:t xml:space="preserve">Odvoďte vzťah pre výpočet </w:t>
      </w:r>
      <w:r w:rsidR="006D76AF">
        <w:rPr>
          <w:bCs w:val="0"/>
          <w:color w:val="auto"/>
          <w:sz w:val="24"/>
          <w:szCs w:val="24"/>
          <w:lang w:eastAsia="cs-CZ"/>
        </w:rPr>
        <w:t xml:space="preserve"> koreňov kvadratickej rovnice</w:t>
      </w:r>
      <w:r w:rsidR="001E2D68">
        <w:rPr>
          <w:bCs w:val="0"/>
          <w:color w:val="auto"/>
          <w:sz w:val="24"/>
          <w:szCs w:val="24"/>
          <w:lang w:eastAsia="cs-CZ"/>
        </w:rPr>
        <w:t xml:space="preserve">. </w:t>
      </w:r>
    </w:p>
    <w:p w:rsidR="001E2D68" w:rsidRDefault="001E2D68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1C124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1C1247">
        <w:rPr>
          <w:b w:val="0"/>
          <w:bCs w:val="0"/>
          <w:sz w:val="24"/>
        </w:rPr>
        <w:t>Daná je kocka ABCDEFGH, |AB| = a = 5cm. Body K, L, M sú v tomto poradí stredmi hrán FE, FB, FG danej kocky. Znázornite danú kocku vo voľnom rovnobežnom premietaní a rozhodnite o vzájomnej polohe:</w:t>
      </w:r>
    </w:p>
    <w:p w:rsidR="00C56AC7" w:rsidRPr="001C1247" w:rsidRDefault="00C56AC7" w:rsidP="00F34E45">
      <w:pPr>
        <w:pStyle w:val="Zkladntext"/>
        <w:tabs>
          <w:tab w:val="left" w:pos="3060"/>
          <w:tab w:val="left" w:pos="5400"/>
          <w:tab w:val="left" w:pos="7560"/>
        </w:tabs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a) </w:t>
      </w:r>
      <w:r w:rsidRPr="001C1247">
        <w:rPr>
          <w:b w:val="0"/>
          <w:bCs w:val="0"/>
          <w:sz w:val="24"/>
        </w:rPr>
        <w:t>priamok KL, EM</w:t>
      </w:r>
      <w:r>
        <w:rPr>
          <w:b w:val="0"/>
          <w:bCs w:val="0"/>
          <w:sz w:val="24"/>
        </w:rPr>
        <w:t>;</w:t>
      </w:r>
      <w:r>
        <w:rPr>
          <w:b w:val="0"/>
          <w:bCs w:val="0"/>
          <w:sz w:val="24"/>
        </w:rPr>
        <w:tab/>
        <w:t xml:space="preserve">b) </w:t>
      </w:r>
      <w:r w:rsidRPr="001C1247">
        <w:rPr>
          <w:b w:val="0"/>
          <w:bCs w:val="0"/>
          <w:sz w:val="24"/>
        </w:rPr>
        <w:t>priamok KM, EG</w:t>
      </w:r>
      <w:r>
        <w:rPr>
          <w:b w:val="0"/>
          <w:bCs w:val="0"/>
          <w:sz w:val="24"/>
        </w:rPr>
        <w:tab/>
        <w:t xml:space="preserve">c) </w:t>
      </w:r>
      <w:r w:rsidRPr="001C1247">
        <w:rPr>
          <w:b w:val="0"/>
          <w:bCs w:val="0"/>
          <w:sz w:val="24"/>
        </w:rPr>
        <w:t>rovín KLM, EBG</w:t>
      </w:r>
      <w:r>
        <w:rPr>
          <w:b w:val="0"/>
          <w:bCs w:val="0"/>
          <w:sz w:val="24"/>
        </w:rPr>
        <w:tab/>
        <w:t>d)</w:t>
      </w:r>
      <w:r w:rsidRPr="001C1247">
        <w:rPr>
          <w:b w:val="0"/>
          <w:bCs w:val="0"/>
          <w:sz w:val="24"/>
        </w:rPr>
        <w:t>rovín KLM, DBF</w:t>
      </w:r>
    </w:p>
    <w:p w:rsidR="00C56AC7" w:rsidRPr="001C124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šetky </w:t>
      </w:r>
      <w:r w:rsidRPr="001C1247">
        <w:rPr>
          <w:b w:val="0"/>
          <w:bCs w:val="0"/>
          <w:sz w:val="24"/>
        </w:rPr>
        <w:t>prípady vzájomných polôh znova overte v prípade, že sa bod K posunie do bodu E.</w:t>
      </w:r>
    </w:p>
    <w:p w:rsidR="00C56AC7" w:rsidRPr="001C1247" w:rsidRDefault="00C56AC7" w:rsidP="00F34E45">
      <w:pPr>
        <w:pStyle w:val="lohy"/>
        <w:jc w:val="both"/>
      </w:pPr>
      <w:r w:rsidRPr="001C1247">
        <w:t xml:space="preserve">Konkrétna pomôcka: 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model kocky</w:t>
      </w:r>
    </w:p>
    <w:p w:rsidR="001C1247" w:rsidRPr="00E87163" w:rsidRDefault="00C56AC7" w:rsidP="00765AE7">
      <w:pPr>
        <w:pStyle w:val="Zadania"/>
      </w:pPr>
      <w:r>
        <w:br w:type="page"/>
      </w:r>
      <w:r w:rsidR="001C1247">
        <w:lastRenderedPageBreak/>
        <w:t>1</w:t>
      </w:r>
      <w:r w:rsidR="002D3A17">
        <w:t>6</w:t>
      </w:r>
      <w:r w:rsidR="001C1247"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334CD" w:rsidRDefault="00C334CD" w:rsidP="00C334CD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pojem trojuholník. Klasifikujte rôzne typy trojuholníkov. Vymenujte a charakterizujte základné prvky trojuholníka. Vysvetlite, čo znamená riešiť trojuholník a aké vety používame na riešenie pravouhlého a všeobecného trojuholníka.</w:t>
      </w:r>
    </w:p>
    <w:p w:rsidR="00474841" w:rsidRDefault="00474841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474841" w:rsidRDefault="001E2D68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>
        <w:rPr>
          <w:bCs w:val="0"/>
          <w:color w:val="auto"/>
          <w:sz w:val="24"/>
          <w:szCs w:val="24"/>
          <w:lang w:eastAsia="cs-CZ"/>
        </w:rPr>
        <w:t>Dokážte vzťah pre sínus a k</w:t>
      </w:r>
      <w:r w:rsidR="00CD4606">
        <w:rPr>
          <w:bCs w:val="0"/>
          <w:color w:val="auto"/>
          <w:sz w:val="24"/>
          <w:szCs w:val="24"/>
          <w:lang w:eastAsia="cs-CZ"/>
        </w:rPr>
        <w:t>osí</w:t>
      </w:r>
      <w:r w:rsidR="00474841">
        <w:rPr>
          <w:bCs w:val="0"/>
          <w:color w:val="auto"/>
          <w:sz w:val="24"/>
          <w:szCs w:val="24"/>
          <w:lang w:eastAsia="cs-CZ"/>
        </w:rPr>
        <w:t>nus dvojnásobného uhla.</w:t>
      </w:r>
    </w:p>
    <w:p w:rsidR="00474841" w:rsidRDefault="00474841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  <w:r>
        <w:rPr>
          <w:bCs w:val="0"/>
          <w:color w:val="auto"/>
          <w:sz w:val="24"/>
          <w:szCs w:val="24"/>
          <w:lang w:eastAsia="cs-CZ"/>
        </w:rPr>
        <w:t xml:space="preserve"> </w:t>
      </w:r>
    </w:p>
    <w:p w:rsidR="00CA40F2" w:rsidRPr="00474841" w:rsidRDefault="00CA40F2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CA40F2" w:rsidRDefault="00CA40F2" w:rsidP="00CA40F2">
      <w:pPr>
        <w:pStyle w:val="lohy"/>
        <w:jc w:val="both"/>
      </w:pPr>
      <w:r>
        <w:t>Úloha č.3:</w:t>
      </w:r>
    </w:p>
    <w:p w:rsidR="005A6433" w:rsidRPr="002019BF" w:rsidRDefault="005A6433" w:rsidP="005A6433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2019BF">
        <w:rPr>
          <w:b w:val="0"/>
          <w:bCs w:val="0"/>
          <w:sz w:val="24"/>
        </w:rPr>
        <w:t>Do morského akvária, ktorého dĺžka je 12m a telesová uhlopriečka má dĺžku 13m je možné naliať po horný okraj až 144m</w:t>
      </w:r>
      <w:r w:rsidRPr="002019BF">
        <w:rPr>
          <w:b w:val="0"/>
          <w:bCs w:val="0"/>
          <w:sz w:val="24"/>
          <w:vertAlign w:val="superscript"/>
        </w:rPr>
        <w:t>3</w:t>
      </w:r>
      <w:r w:rsidRPr="002019BF">
        <w:rPr>
          <w:b w:val="0"/>
          <w:bCs w:val="0"/>
          <w:sz w:val="24"/>
        </w:rPr>
        <w:t xml:space="preserve"> vody. Akú šírku a výšku má akvárium? Ako by sa zjednodušil výpočet, ak by sme nepoznali objem akvária, ale vedeli by sme, že menšia bočná stena má tvar štvorca?</w:t>
      </w:r>
    </w:p>
    <w:p w:rsidR="00B7767A" w:rsidRDefault="005A6433" w:rsidP="005A6433">
      <w:pPr>
        <w:pStyle w:val="Zkladntext"/>
        <w:spacing w:line="360" w:lineRule="auto"/>
        <w:ind w:left="720"/>
        <w:jc w:val="both"/>
      </w:pPr>
      <w:r>
        <w:br w:type="page"/>
      </w:r>
    </w:p>
    <w:p w:rsidR="001C1247" w:rsidRPr="00E87163" w:rsidRDefault="001C1247" w:rsidP="005A6433">
      <w:pPr>
        <w:pStyle w:val="Zkladntext"/>
        <w:spacing w:line="360" w:lineRule="auto"/>
        <w:ind w:left="720"/>
        <w:jc w:val="both"/>
      </w:pPr>
      <w:r>
        <w:lastRenderedPageBreak/>
        <w:t>1</w:t>
      </w:r>
      <w:r w:rsidR="002D3A17">
        <w:t>7</w:t>
      </w:r>
      <w:r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exponenciálnu funkciu. Načrtnite jej graf v závislosti od základu, určte definičný obor, obor hodnôt a popíšte jej vlastnosti.</w:t>
      </w:r>
    </w:p>
    <w:p w:rsidR="005F736F" w:rsidRDefault="005F736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570CE4" w:rsidRDefault="00570CE4" w:rsidP="00060A9F">
      <w:pPr>
        <w:ind w:left="720"/>
        <w:rPr>
          <w:rFonts w:ascii="Arial" w:hAnsi="Arial" w:cs="Arial"/>
        </w:rPr>
      </w:pPr>
      <w:r w:rsidRPr="00570CE4">
        <w:rPr>
          <w:rFonts w:ascii="Arial" w:hAnsi="Arial" w:cs="Arial"/>
        </w:rPr>
        <w:t>Dokážte, že pre prístupné hodnoty x a y platí</w:t>
      </w:r>
      <w:r>
        <w:rPr>
          <w:rFonts w:ascii="Arial" w:hAnsi="Arial" w:cs="Arial"/>
        </w:rPr>
        <w:t xml:space="preserve">: </w:t>
      </w:r>
    </w:p>
    <w:p w:rsidR="00060A9F" w:rsidRPr="00570CE4" w:rsidRDefault="00060A9F" w:rsidP="00060A9F">
      <w:pPr>
        <w:ind w:left="720"/>
        <w:rPr>
          <w:rFonts w:ascii="Arial" w:hAnsi="Arial" w:cs="Arial"/>
        </w:rPr>
      </w:pPr>
      <w:r w:rsidRPr="00570CE4">
        <w:rPr>
          <w:rFonts w:ascii="Arial" w:hAnsi="Arial" w:cs="Arial"/>
        </w:rPr>
        <w:br/>
      </w:r>
      <w:r w:rsidR="002D0CA6">
        <w:t xml:space="preserve"> </w:t>
      </w:r>
      <w:r w:rsidR="002D0CA6">
        <w:rPr>
          <w:position w:val="-32"/>
        </w:rPr>
        <w:object w:dxaOrig="4340" w:dyaOrig="780">
          <v:shape id="_x0000_i1079" type="#_x0000_t75" style="width:216.9pt;height:39.25pt" o:ole="">
            <v:imagedata r:id="rId56" o:title=""/>
          </v:shape>
          <o:OLEObject Type="Embed" ProgID="Equation.DSMT4" ShapeID="_x0000_i1079" DrawAspect="Content" ObjectID="_1613930106" r:id="rId57"/>
        </w:object>
      </w:r>
    </w:p>
    <w:p w:rsidR="00060A9F" w:rsidRPr="008A18E3" w:rsidRDefault="00060A9F" w:rsidP="00060A9F">
      <w:pPr>
        <w:ind w:left="720"/>
        <w:rPr>
          <w:lang w:eastAsia="sk-SK"/>
        </w:rPr>
      </w:pPr>
    </w:p>
    <w:p w:rsidR="00B55DFB" w:rsidRDefault="00B55DFB" w:rsidP="00F35BE2">
      <w:pPr>
        <w:pStyle w:val="lohy"/>
        <w:jc w:val="both"/>
      </w:pPr>
    </w:p>
    <w:p w:rsidR="00C56AC7" w:rsidRDefault="00060A9F" w:rsidP="00F35BE2">
      <w:pPr>
        <w:pStyle w:val="lohy"/>
        <w:jc w:val="both"/>
      </w:pPr>
      <w:r w:rsidRPr="008A18E3">
        <w:br/>
      </w:r>
      <w:r w:rsidR="00C56AC7">
        <w:t>Úloha č.3:</w:t>
      </w:r>
    </w:p>
    <w:p w:rsidR="00356589" w:rsidRPr="001217DF" w:rsidRDefault="00356589" w:rsidP="00356589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1217DF">
        <w:rPr>
          <w:b w:val="0"/>
          <w:bCs w:val="0"/>
          <w:sz w:val="24"/>
        </w:rPr>
        <w:t>Dané sú body K[-1;1];</w:t>
      </w:r>
      <w:r>
        <w:rPr>
          <w:b w:val="0"/>
          <w:bCs w:val="0"/>
          <w:sz w:val="24"/>
        </w:rPr>
        <w:t xml:space="preserve"> </w:t>
      </w:r>
      <w:r w:rsidRPr="001217DF">
        <w:rPr>
          <w:b w:val="0"/>
          <w:bCs w:val="0"/>
          <w:sz w:val="24"/>
        </w:rPr>
        <w:t xml:space="preserve"> L[5;4];</w:t>
      </w:r>
      <w:r>
        <w:rPr>
          <w:b w:val="0"/>
          <w:bCs w:val="0"/>
          <w:sz w:val="24"/>
        </w:rPr>
        <w:t xml:space="preserve"> </w:t>
      </w:r>
      <w:r w:rsidRPr="001217DF">
        <w:rPr>
          <w:b w:val="0"/>
          <w:bCs w:val="0"/>
          <w:sz w:val="24"/>
        </w:rPr>
        <w:t xml:space="preserve"> M[2;7]. Vypočítajte obvod trojuholníka KLM a určte veľkosť jeho vnútorného uhla α pri vrchole K. Ako sa zmení veľkosť tohto uhla, ak by sme bod K umiestnili do bodu [0,0]?</w:t>
      </w:r>
    </w:p>
    <w:p w:rsidR="001217DF" w:rsidRPr="00E87163" w:rsidRDefault="00C56AC7" w:rsidP="00765AE7">
      <w:pPr>
        <w:pStyle w:val="Zadania"/>
      </w:pPr>
      <w:r>
        <w:br w:type="page"/>
      </w:r>
      <w:r w:rsidR="002D3A17">
        <w:lastRenderedPageBreak/>
        <w:t>18</w:t>
      </w:r>
      <w:r w:rsidR="001217DF" w:rsidRPr="00E87163">
        <w:t>. ZADANIE</w:t>
      </w: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uhol dvoch priamok, vzdialenosť dvoch bodov, vzdialenosť bodu od priamky, vzdialenosť dvoch rovnobežných priamok a uveďte vzťahy na ich výpočet v rovine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C56AC7" w:rsidRPr="00C731A9" w:rsidRDefault="001E2D6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</w:t>
      </w:r>
      <w:r w:rsidR="00C56AC7" w:rsidRPr="00C731A9">
        <w:rPr>
          <w:b w:val="0"/>
          <w:bCs w:val="0"/>
          <w:sz w:val="24"/>
        </w:rPr>
        <w:t xml:space="preserve"> funkcia f: y = 3x</w:t>
      </w:r>
      <w:r w:rsidR="00C56AC7" w:rsidRPr="007A1858">
        <w:rPr>
          <w:b w:val="0"/>
          <w:bCs w:val="0"/>
          <w:sz w:val="24"/>
          <w:vertAlign w:val="superscript"/>
        </w:rPr>
        <w:t>2</w:t>
      </w:r>
      <w:r w:rsidR="00C56AC7" w:rsidRPr="00C731A9">
        <w:rPr>
          <w:b w:val="0"/>
          <w:bCs w:val="0"/>
          <w:sz w:val="24"/>
        </w:rPr>
        <w:t xml:space="preserve"> + 12x +13</w:t>
      </w:r>
      <w:r>
        <w:rPr>
          <w:b w:val="0"/>
          <w:bCs w:val="0"/>
          <w:sz w:val="24"/>
        </w:rPr>
        <w:t>. Dokážte, že táto funkcia je na množine</w:t>
      </w:r>
      <w:r w:rsidR="007A1858">
        <w:rPr>
          <w:b w:val="0"/>
          <w:bCs w:val="0"/>
          <w:sz w:val="24"/>
        </w:rPr>
        <w:t xml:space="preserve">           </w:t>
      </w:r>
      <w:r>
        <w:rPr>
          <w:b w:val="0"/>
          <w:bCs w:val="0"/>
          <w:sz w:val="24"/>
        </w:rPr>
        <w:t xml:space="preserve"> M = </w:t>
      </w:r>
      <w:r w:rsidR="007A1858" w:rsidRPr="007A1858">
        <w:rPr>
          <w:b w:val="0"/>
          <w:bCs w:val="0"/>
          <w:position w:val="-10"/>
          <w:sz w:val="24"/>
        </w:rPr>
        <w:object w:dxaOrig="540" w:dyaOrig="340">
          <v:shape id="_x0000_i1050" type="#_x0000_t75" style="width:27.25pt;height:17.1pt" o:ole="">
            <v:imagedata r:id="rId58" o:title=""/>
          </v:shape>
          <o:OLEObject Type="Embed" ProgID="Equation.3" ShapeID="_x0000_i1050" DrawAspect="Content" ObjectID="_1613930107" r:id="rId59"/>
        </w:object>
      </w:r>
      <w:r>
        <w:rPr>
          <w:b w:val="0"/>
          <w:bCs w:val="0"/>
          <w:sz w:val="24"/>
        </w:rPr>
        <w:t xml:space="preserve"> </w:t>
      </w:r>
      <w:r w:rsidR="007A1858">
        <w:rPr>
          <w:b w:val="0"/>
          <w:bCs w:val="0"/>
          <w:sz w:val="24"/>
        </w:rPr>
        <w:t xml:space="preserve"> rastúca. </w:t>
      </w:r>
      <w:r w:rsidR="00C56AC7" w:rsidRPr="00C731A9">
        <w:rPr>
          <w:b w:val="0"/>
          <w:bCs w:val="0"/>
          <w:sz w:val="24"/>
        </w:rPr>
        <w:t xml:space="preserve"> 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FF3A40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F3A40">
        <w:rPr>
          <w:b w:val="0"/>
          <w:bCs w:val="0"/>
          <w:sz w:val="24"/>
        </w:rPr>
        <w:t>Vstupný test u žiakov 1. ročníka dopadol ta</w:t>
      </w:r>
      <w:r w:rsidR="007A1858">
        <w:rPr>
          <w:b w:val="0"/>
          <w:bCs w:val="0"/>
          <w:sz w:val="24"/>
        </w:rPr>
        <w:t>kto: 12 žiakov dostalo známku 1,</w:t>
      </w:r>
      <w:r w:rsidRPr="00FF3A40">
        <w:rPr>
          <w:b w:val="0"/>
          <w:bCs w:val="0"/>
          <w:sz w:val="24"/>
        </w:rPr>
        <w:t xml:space="preserve"> </w:t>
      </w:r>
      <w:r w:rsidR="007A1858">
        <w:rPr>
          <w:b w:val="0"/>
          <w:bCs w:val="0"/>
          <w:sz w:val="24"/>
        </w:rPr>
        <w:t xml:space="preserve">                </w:t>
      </w:r>
      <w:r w:rsidRPr="00FF3A40">
        <w:rPr>
          <w:b w:val="0"/>
          <w:bCs w:val="0"/>
          <w:sz w:val="24"/>
        </w:rPr>
        <w:t>36 žiakov dostalo známku 2, 30 žiakov dostalo známku 3, 12 žiakov dostalo známku 4 a 10 dostali známku 5. Vytvorte tabuľku početnosti daného znaku, vypočítajte priemernú známku, modus, medián a zostrojte spojnicový diagram. Po priznaní dodatočne nájdených bodov učiteľ zlepšil 5 žiakom známku z 2 na 1. Ako to ovplyvní priemernú známku, modus, medián?</w:t>
      </w:r>
    </w:p>
    <w:p w:rsidR="009E6768" w:rsidRPr="00E87163" w:rsidRDefault="00C56AC7" w:rsidP="00765AE7">
      <w:pPr>
        <w:pStyle w:val="Zadania"/>
      </w:pPr>
      <w:r>
        <w:br w:type="page"/>
      </w:r>
      <w:r w:rsidR="00185594">
        <w:lastRenderedPageBreak/>
        <w:t>1</w:t>
      </w:r>
      <w:r w:rsidR="002D3A17">
        <w:t>9</w:t>
      </w:r>
      <w:r w:rsidR="009E6768" w:rsidRPr="00E87163">
        <w:t>. ZADANIE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1:</w:t>
      </w:r>
    </w:p>
    <w:p w:rsidR="00C56AC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efinujte logaritmickú funkciu. Načrtnite jej graf v závislosti od základu, určte definičný obor, obor hodnôt a popíšte jej vlastnosti. Uveďte základné vety, ktoré využívame pri práci s logaritmami.</w:t>
      </w:r>
    </w:p>
    <w:p w:rsidR="008371B8" w:rsidRDefault="008371B8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</w:p>
    <w:p w:rsidR="00C56AC7" w:rsidRDefault="00C56AC7" w:rsidP="00F34E45">
      <w:pPr>
        <w:pStyle w:val="lohy"/>
        <w:jc w:val="both"/>
      </w:pPr>
      <w:r>
        <w:t>Úloha č.2:</w:t>
      </w:r>
    </w:p>
    <w:p w:rsidR="00C56AC7" w:rsidRPr="009E6768" w:rsidRDefault="003812B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Nepriamo dokážte tvrdenie: Pre každé prirodzené číslo n platí, ak 3 delí n</w:t>
      </w:r>
      <w:r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2, tak 3 nedelí n.</w:t>
      </w:r>
    </w:p>
    <w:p w:rsidR="003812B9" w:rsidRDefault="003812B9" w:rsidP="00F34E45">
      <w:pPr>
        <w:pStyle w:val="lohy"/>
        <w:jc w:val="both"/>
      </w:pPr>
    </w:p>
    <w:p w:rsidR="006872AD" w:rsidRDefault="006872AD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:</w:t>
      </w:r>
    </w:p>
    <w:p w:rsidR="00C56AC7" w:rsidRPr="008F7267" w:rsidRDefault="00C56AC7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8F7267">
        <w:rPr>
          <w:b w:val="0"/>
          <w:bCs w:val="0"/>
          <w:sz w:val="24"/>
        </w:rPr>
        <w:t>Vypočítajte objem telesa, ktoré vznikne rotáciou pravouhlého trojuholníka s odvesnami dlhými 10cm a 24cm okolo kratšej z nich. Dané teleso načrtnite. Tú istú úlohu riešte pre prípad, ak by teleso vzniklo rotáciou okolo dlhšej odvesny.</w:t>
      </w:r>
    </w:p>
    <w:p w:rsidR="00185594" w:rsidRPr="00E87163" w:rsidRDefault="00C56AC7" w:rsidP="00765AE7">
      <w:pPr>
        <w:pStyle w:val="Zadania"/>
      </w:pPr>
      <w:r>
        <w:br w:type="page"/>
      </w:r>
      <w:r w:rsidR="00185594">
        <w:lastRenderedPageBreak/>
        <w:t>2</w:t>
      </w:r>
      <w:r w:rsidR="002D3A17">
        <w:t>0</w:t>
      </w:r>
      <w:r w:rsidR="00185594" w:rsidRPr="00E87163">
        <w:t>. ZADANIE</w:t>
      </w:r>
    </w:p>
    <w:p w:rsidR="003812B9" w:rsidRDefault="003812B9" w:rsidP="008371B8">
      <w:pPr>
        <w:pStyle w:val="lohy"/>
        <w:jc w:val="both"/>
      </w:pPr>
    </w:p>
    <w:p w:rsidR="009D0AF9" w:rsidRPr="008371B8" w:rsidRDefault="00C56AC7" w:rsidP="008371B8">
      <w:pPr>
        <w:pStyle w:val="lohy"/>
        <w:jc w:val="both"/>
      </w:pPr>
      <w:r>
        <w:t>Úloha č.1</w:t>
      </w:r>
      <w:r w:rsidR="009D0AF9" w:rsidRPr="008371B8">
        <w:t xml:space="preserve"> </w:t>
      </w:r>
    </w:p>
    <w:p w:rsidR="009D0AF9" w:rsidRDefault="009D0AF9" w:rsidP="009D0AF9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v: výrok, pravdivostná hodnota výroku, negácia výroku.</w:t>
      </w:r>
      <w:r w:rsidRPr="002B6BA8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Uveďte príklady negácií výrokov s údajmi o počte (najviac, aspoň, práve, nikto, všetci...). Vymenujte základné</w:t>
      </w:r>
      <w:r w:rsidR="001A715B">
        <w:rPr>
          <w:b w:val="0"/>
          <w:bCs w:val="0"/>
          <w:sz w:val="24"/>
        </w:rPr>
        <w:t xml:space="preserve"> logické spojky</w:t>
      </w:r>
      <w:r>
        <w:rPr>
          <w:b w:val="0"/>
          <w:bCs w:val="0"/>
          <w:sz w:val="24"/>
        </w:rPr>
        <w:t xml:space="preserve"> </w:t>
      </w:r>
      <w:r w:rsidR="001A715B">
        <w:rPr>
          <w:b w:val="0"/>
          <w:bCs w:val="0"/>
          <w:sz w:val="24"/>
        </w:rPr>
        <w:t xml:space="preserve">a </w:t>
      </w:r>
      <w:r>
        <w:rPr>
          <w:b w:val="0"/>
          <w:bCs w:val="0"/>
          <w:sz w:val="24"/>
        </w:rPr>
        <w:t xml:space="preserve">určte ich pravdivostné hodnoty. </w:t>
      </w:r>
    </w:p>
    <w:p w:rsidR="00C56AC7" w:rsidRDefault="00C56AC7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1754E2" w:rsidRPr="001754E2" w:rsidRDefault="001754E2" w:rsidP="001754E2">
      <w:pPr>
        <w:ind w:firstLine="708"/>
        <w:rPr>
          <w:rFonts w:ascii="Arial" w:hAnsi="Arial" w:cs="Arial"/>
        </w:rPr>
      </w:pPr>
      <w:r w:rsidRPr="001754E2">
        <w:rPr>
          <w:rFonts w:ascii="Arial" w:hAnsi="Arial" w:cs="Arial"/>
        </w:rPr>
        <w:t>Dokážte, že pre prístupné hodnoty n platí:  n</w:t>
      </w:r>
      <w:r w:rsidRPr="001754E2">
        <w:rPr>
          <w:rFonts w:ascii="Arial" w:hAnsi="Arial" w:cs="Arial"/>
          <w:position w:val="-10"/>
        </w:rPr>
        <w:object w:dxaOrig="1140" w:dyaOrig="340">
          <v:shape id="_x0000_i1051" type="#_x0000_t75" style="width:57.25pt;height:17.1pt" o:ole="">
            <v:imagedata r:id="rId60" o:title=""/>
          </v:shape>
          <o:OLEObject Type="Embed" ProgID="Equation.3" ShapeID="_x0000_i1051" DrawAspect="Content" ObjectID="_1613930108" r:id="rId61"/>
        </w:object>
      </w:r>
      <w:r w:rsidRPr="001754E2">
        <w:rPr>
          <w:rFonts w:ascii="Arial" w:hAnsi="Arial" w:cs="Arial"/>
        </w:rPr>
        <w:t>+n</w:t>
      </w:r>
      <w:r w:rsidRPr="001754E2">
        <w:rPr>
          <w:rFonts w:ascii="Arial" w:hAnsi="Arial" w:cs="Arial"/>
          <w:vertAlign w:val="superscript"/>
        </w:rPr>
        <w:t>2</w:t>
      </w:r>
      <w:r w:rsidRPr="001754E2">
        <w:rPr>
          <w:rFonts w:ascii="Arial" w:hAnsi="Arial" w:cs="Arial"/>
        </w:rPr>
        <w:t>(n-1)!+(n+1)!=(3n+2)n!</w:t>
      </w:r>
    </w:p>
    <w:p w:rsidR="003812B9" w:rsidRPr="001754E2" w:rsidRDefault="003812B9" w:rsidP="00F34E45">
      <w:pPr>
        <w:pStyle w:val="lohy"/>
        <w:jc w:val="both"/>
        <w:rPr>
          <w:bCs w:val="0"/>
          <w:color w:val="auto"/>
          <w:sz w:val="24"/>
          <w:szCs w:val="24"/>
          <w:lang w:eastAsia="cs-CZ"/>
        </w:rPr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FF3A40" w:rsidRDefault="00B55DFB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aná je kocka ABCDEFGH</w:t>
      </w:r>
      <w:r w:rsidR="00B43597">
        <w:rPr>
          <w:b w:val="0"/>
          <w:bCs w:val="0"/>
          <w:sz w:val="24"/>
        </w:rPr>
        <w:t xml:space="preserve"> s dĺžkou hrany a =4 cm</w:t>
      </w:r>
      <w:r>
        <w:rPr>
          <w:b w:val="0"/>
          <w:bCs w:val="0"/>
          <w:sz w:val="24"/>
        </w:rPr>
        <w:t xml:space="preserve">. Vypočítajte uhol priamok BH, DM, kde M je stred hrany BC. </w:t>
      </w:r>
    </w:p>
    <w:p w:rsidR="001754E2" w:rsidRDefault="001754E2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  <w:rPr>
          <w:sz w:val="24"/>
        </w:rPr>
      </w:pPr>
      <w:r w:rsidRPr="00FB7AF4">
        <w:t>Konkrétne pomôcky:</w:t>
      </w:r>
      <w:r>
        <w:rPr>
          <w:sz w:val="24"/>
        </w:rPr>
        <w:t xml:space="preserve"> </w:t>
      </w:r>
    </w:p>
    <w:p w:rsidR="00C56AC7" w:rsidRDefault="00B55DFB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model kocky </w:t>
      </w:r>
    </w:p>
    <w:p w:rsidR="00F90835" w:rsidRPr="00E87163" w:rsidRDefault="00C56AC7" w:rsidP="00765AE7">
      <w:pPr>
        <w:pStyle w:val="Zadania"/>
      </w:pPr>
      <w:r>
        <w:br w:type="page"/>
      </w:r>
      <w:r w:rsidR="00F90835">
        <w:lastRenderedPageBreak/>
        <w:t>2</w:t>
      </w:r>
      <w:r w:rsidR="002D3A17">
        <w:t>1</w:t>
      </w:r>
      <w:r w:rsidR="00F90835" w:rsidRPr="00E87163">
        <w:t>. ZADANIE</w:t>
      </w: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obsah pojmo</w:t>
      </w:r>
      <w:r w:rsidR="008371B8">
        <w:rPr>
          <w:b w:val="0"/>
          <w:bCs w:val="0"/>
          <w:sz w:val="24"/>
        </w:rPr>
        <w:t>v: sústava súradníc na priamke,</w:t>
      </w:r>
      <w:r>
        <w:rPr>
          <w:b w:val="0"/>
          <w:bCs w:val="0"/>
          <w:sz w:val="24"/>
        </w:rPr>
        <w:t xml:space="preserve"> v</w:t>
      </w:r>
      <w:r w:rsidR="008371B8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rovine</w:t>
      </w:r>
      <w:r w:rsidR="008371B8">
        <w:rPr>
          <w:b w:val="0"/>
          <w:bCs w:val="0"/>
          <w:sz w:val="24"/>
        </w:rPr>
        <w:t xml:space="preserve"> a v priestore</w:t>
      </w:r>
      <w:r>
        <w:rPr>
          <w:b w:val="0"/>
          <w:bCs w:val="0"/>
          <w:sz w:val="24"/>
        </w:rPr>
        <w:t>,  súradnice bodu, súradnice stredu úsečky, vzdialenosť dvoch bodov</w:t>
      </w:r>
      <w:r w:rsidR="008371B8">
        <w:rPr>
          <w:b w:val="0"/>
          <w:bCs w:val="0"/>
          <w:sz w:val="24"/>
        </w:rPr>
        <w:t xml:space="preserve">. </w:t>
      </w:r>
      <w:r>
        <w:rPr>
          <w:b w:val="0"/>
          <w:bCs w:val="0"/>
          <w:sz w:val="24"/>
        </w:rPr>
        <w:t xml:space="preserve"> Dané pojmy objasnite pre dva rôzne body v prvom kvadrante súradnicovej sústavy.</w:t>
      </w:r>
    </w:p>
    <w:p w:rsidR="005328B3" w:rsidRDefault="005328B3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7825F9" w:rsidRPr="007825F9" w:rsidRDefault="007825F9" w:rsidP="007825F9">
      <w:pPr>
        <w:tabs>
          <w:tab w:val="num" w:pos="360"/>
        </w:tabs>
        <w:ind w:left="360" w:firstLine="66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Pr="007825F9">
        <w:rPr>
          <w:rFonts w:ascii="Arial" w:hAnsi="Arial" w:cs="Arial"/>
        </w:rPr>
        <w:t>Dokážte, že funkcia f je na intervale ( 5</w:t>
      </w:r>
      <w:r w:rsidRPr="007825F9">
        <w:rPr>
          <w:rFonts w:ascii="Arial" w:hAnsi="Arial" w:cs="Arial"/>
        </w:rPr>
        <w:sym w:font="Symbol" w:char="F03B"/>
      </w:r>
      <w:r w:rsidRPr="007825F9">
        <w:rPr>
          <w:rFonts w:ascii="Arial" w:hAnsi="Arial" w:cs="Arial"/>
        </w:rPr>
        <w:t xml:space="preserve"> </w:t>
      </w:r>
      <w:r w:rsidRPr="007825F9">
        <w:rPr>
          <w:rFonts w:ascii="Arial" w:hAnsi="Arial" w:cs="Arial"/>
        </w:rPr>
        <w:sym w:font="Symbol" w:char="F0A5"/>
      </w:r>
      <w:r w:rsidRPr="007825F9">
        <w:rPr>
          <w:rFonts w:ascii="Arial" w:hAnsi="Arial" w:cs="Arial"/>
        </w:rPr>
        <w:sym w:font="Symbol" w:char="F029"/>
      </w:r>
      <w:r w:rsidRPr="007825F9">
        <w:rPr>
          <w:rFonts w:ascii="Arial" w:hAnsi="Arial" w:cs="Arial"/>
        </w:rPr>
        <w:t xml:space="preserve"> </w:t>
      </w:r>
      <w:r w:rsidR="001754E2">
        <w:rPr>
          <w:rFonts w:ascii="Arial" w:hAnsi="Arial" w:cs="Arial"/>
        </w:rPr>
        <w:t>rastúca</w:t>
      </w:r>
      <w:r w:rsidRPr="007825F9">
        <w:rPr>
          <w:rFonts w:ascii="Arial" w:hAnsi="Arial" w:cs="Arial"/>
        </w:rPr>
        <w:t>.</w:t>
      </w:r>
    </w:p>
    <w:p w:rsidR="007825F9" w:rsidRPr="007825F9" w:rsidRDefault="007825F9" w:rsidP="007825F9">
      <w:pPr>
        <w:ind w:left="360"/>
        <w:rPr>
          <w:rFonts w:ascii="Arial" w:hAnsi="Arial" w:cs="Arial"/>
        </w:rPr>
      </w:pPr>
    </w:p>
    <w:p w:rsidR="007825F9" w:rsidRPr="007825F9" w:rsidRDefault="007825F9" w:rsidP="007825F9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7825F9">
        <w:rPr>
          <w:rFonts w:ascii="Arial" w:hAnsi="Arial" w:cs="Arial"/>
        </w:rPr>
        <w:t>f :</w:t>
      </w:r>
      <w:r w:rsidRPr="007825F9">
        <w:t xml:space="preserve"> </w:t>
      </w:r>
      <w:r w:rsidR="000B26AF" w:rsidRPr="00E31429">
        <w:rPr>
          <w:position w:val="-24"/>
        </w:rPr>
        <w:object w:dxaOrig="1240" w:dyaOrig="620">
          <v:shape id="_x0000_i1052" type="#_x0000_t75" style="width:61.85pt;height:30.9pt" o:ole="">
            <v:imagedata r:id="rId62" o:title=""/>
          </v:shape>
          <o:OLEObject Type="Embed" ProgID="Equation.3" ShapeID="_x0000_i1052" DrawAspect="Content" ObjectID="_1613930109" r:id="rId63"/>
        </w:object>
      </w:r>
    </w:p>
    <w:p w:rsidR="005328B3" w:rsidRDefault="005328B3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783BB3" w:rsidRPr="00783BB3" w:rsidRDefault="00783BB3" w:rsidP="00783BB3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783BB3">
        <w:rPr>
          <w:b w:val="0"/>
          <w:bCs w:val="0"/>
          <w:sz w:val="24"/>
        </w:rPr>
        <w:t xml:space="preserve">Kupujúci chce kúpiť vrecko mlieka a konzervu. V obchode </w:t>
      </w:r>
      <w:r w:rsidR="003812B9">
        <w:rPr>
          <w:b w:val="0"/>
          <w:bCs w:val="0"/>
          <w:sz w:val="24"/>
        </w:rPr>
        <w:t>majú 30 vreciek mlieka, z toho 8</w:t>
      </w:r>
      <w:r w:rsidRPr="00783BB3">
        <w:rPr>
          <w:b w:val="0"/>
          <w:bCs w:val="0"/>
          <w:sz w:val="24"/>
        </w:rPr>
        <w:t xml:space="preserve"> z minulého dňa a 20 konzerv s nečitateľným </w:t>
      </w:r>
      <w:r w:rsidR="003812B9">
        <w:rPr>
          <w:b w:val="0"/>
          <w:bCs w:val="0"/>
          <w:sz w:val="24"/>
        </w:rPr>
        <w:t xml:space="preserve">dátumom výroby. Z toho určite 4 </w:t>
      </w:r>
      <w:r w:rsidRPr="00783BB3">
        <w:rPr>
          <w:b w:val="0"/>
          <w:bCs w:val="0"/>
          <w:sz w:val="24"/>
        </w:rPr>
        <w:t xml:space="preserve">po záručnej lehote. Aká je pravdepodobnosť, že zákazník kúpi </w:t>
      </w:r>
      <w:r w:rsidR="003812B9">
        <w:rPr>
          <w:b w:val="0"/>
          <w:bCs w:val="0"/>
          <w:sz w:val="24"/>
        </w:rPr>
        <w:t>dve čerstvé mlieka</w:t>
      </w:r>
      <w:r w:rsidRPr="00783BB3">
        <w:rPr>
          <w:b w:val="0"/>
          <w:bCs w:val="0"/>
          <w:sz w:val="24"/>
        </w:rPr>
        <w:t xml:space="preserve"> a konzervu v záruke?</w:t>
      </w:r>
      <w:r>
        <w:rPr>
          <w:b w:val="0"/>
          <w:bCs w:val="0"/>
          <w:sz w:val="24"/>
        </w:rPr>
        <w:t xml:space="preserve"> Zmení sa riešenie ak budú všetky konzervy v záručnej lehote a všetky mlieka čerstvé?</w:t>
      </w:r>
    </w:p>
    <w:p w:rsidR="003812B9" w:rsidRDefault="00C56AC7" w:rsidP="005B5CFB">
      <w:pPr>
        <w:pStyle w:val="Zkladntext"/>
        <w:spacing w:line="360" w:lineRule="auto"/>
        <w:ind w:left="284"/>
        <w:jc w:val="both"/>
        <w:rPr>
          <w:b w:val="0"/>
          <w:bCs w:val="0"/>
          <w:sz w:val="24"/>
        </w:rPr>
      </w:pPr>
      <w:r w:rsidRPr="00783BB3">
        <w:rPr>
          <w:b w:val="0"/>
          <w:bCs w:val="0"/>
          <w:sz w:val="24"/>
        </w:rPr>
        <w:br w:type="page"/>
      </w:r>
    </w:p>
    <w:p w:rsidR="00234BC6" w:rsidRPr="00E87163" w:rsidRDefault="00234BC6" w:rsidP="005B5CFB">
      <w:pPr>
        <w:pStyle w:val="Zkladntext"/>
        <w:spacing w:line="360" w:lineRule="auto"/>
        <w:ind w:left="284"/>
        <w:jc w:val="both"/>
      </w:pPr>
      <w:r>
        <w:lastRenderedPageBreak/>
        <w:t>2</w:t>
      </w:r>
      <w:r w:rsidR="002D3A17">
        <w:t>2</w:t>
      </w:r>
      <w:r w:rsidRPr="00E87163">
        <w:t>. ZADANIE</w:t>
      </w: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my: variácie, permutácie, kombinácie bez opakovania.</w:t>
      </w:r>
      <w:r w:rsidR="001A715B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Uveďte základné vzťahy pre výpočet počtu prvkov týchto množín. Vysvetlite pojem n!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C56AC7" w:rsidRPr="00193885" w:rsidRDefault="00783EB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postupnosť </w:t>
      </w:r>
      <w:r w:rsidR="003F3DF1" w:rsidRPr="00783EB7">
        <w:rPr>
          <w:b w:val="0"/>
          <w:bCs w:val="0"/>
          <w:position w:val="-30"/>
          <w:sz w:val="24"/>
        </w:rPr>
        <w:object w:dxaOrig="1160" w:dyaOrig="760">
          <v:shape id="_x0000_i1053" type="#_x0000_t75" style="width:58.15pt;height:37.85pt" o:ole="">
            <v:imagedata r:id="rId64" o:title=""/>
          </v:shape>
          <o:OLEObject Type="Embed" ProgID="Equation.3" ShapeID="_x0000_i1053" DrawAspect="Content" ObjectID="_1613930110" r:id="rId65"/>
        </w:object>
      </w:r>
      <w:r w:rsidR="00325587">
        <w:rPr>
          <w:b w:val="0"/>
          <w:bCs w:val="0"/>
          <w:sz w:val="24"/>
        </w:rPr>
        <w:t>nie je aritmetická.</w:t>
      </w:r>
    </w:p>
    <w:p w:rsidR="003812B9" w:rsidRDefault="003812B9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E91603" w:rsidRDefault="00C56AC7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E91603">
        <w:rPr>
          <w:b w:val="0"/>
          <w:bCs w:val="0"/>
          <w:sz w:val="24"/>
        </w:rPr>
        <w:t>Daný je trojuholník ABC, bod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>A[4,-2],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>B[0,-5],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 xml:space="preserve">C[-1,3]. Daný trojuholník zobrazte v karteziánskej súradnicovej sústave. Napíšte rovnicu </w:t>
      </w:r>
      <w:r w:rsidR="00535FD7">
        <w:rPr>
          <w:b w:val="0"/>
          <w:bCs w:val="0"/>
          <w:sz w:val="24"/>
        </w:rPr>
        <w:t>priamky p, na ktorej leží ťažnica na stranu a</w:t>
      </w:r>
      <w:r w:rsidRPr="00E91603">
        <w:rPr>
          <w:b w:val="0"/>
          <w:bCs w:val="0"/>
          <w:sz w:val="24"/>
        </w:rPr>
        <w:t>.</w:t>
      </w:r>
      <w:r>
        <w:rPr>
          <w:b w:val="0"/>
          <w:bCs w:val="0"/>
          <w:sz w:val="24"/>
        </w:rPr>
        <w:t xml:space="preserve"> </w:t>
      </w:r>
      <w:r w:rsidRPr="00E91603">
        <w:rPr>
          <w:b w:val="0"/>
          <w:bCs w:val="0"/>
          <w:sz w:val="24"/>
        </w:rPr>
        <w:t xml:space="preserve">Nájdite rovnicu priamky </w:t>
      </w:r>
      <w:r w:rsidRPr="00E91603">
        <w:rPr>
          <w:b w:val="0"/>
          <w:bCs w:val="0"/>
          <w:i/>
          <w:sz w:val="24"/>
        </w:rPr>
        <w:t>q</w:t>
      </w:r>
      <w:r w:rsidRPr="00E91603">
        <w:rPr>
          <w:b w:val="0"/>
          <w:bCs w:val="0"/>
          <w:sz w:val="24"/>
        </w:rPr>
        <w:t>, ktorá je rovnobežná</w:t>
      </w:r>
      <w:r w:rsidR="00535FD7">
        <w:rPr>
          <w:b w:val="0"/>
          <w:bCs w:val="0"/>
          <w:sz w:val="24"/>
        </w:rPr>
        <w:t xml:space="preserve">                       </w:t>
      </w:r>
      <w:r w:rsidRPr="00E91603">
        <w:rPr>
          <w:b w:val="0"/>
          <w:bCs w:val="0"/>
          <w:sz w:val="24"/>
        </w:rPr>
        <w:t xml:space="preserve"> s</w:t>
      </w:r>
      <w:r w:rsidR="00535FD7">
        <w:rPr>
          <w:b w:val="0"/>
          <w:bCs w:val="0"/>
          <w:sz w:val="24"/>
        </w:rPr>
        <w:t> </w:t>
      </w:r>
      <w:r w:rsidRPr="00E91603">
        <w:rPr>
          <w:b w:val="0"/>
          <w:bCs w:val="0"/>
          <w:i/>
          <w:sz w:val="24"/>
        </w:rPr>
        <w:t>p</w:t>
      </w:r>
      <w:r w:rsidR="00535FD7">
        <w:rPr>
          <w:b w:val="0"/>
          <w:bCs w:val="0"/>
          <w:sz w:val="24"/>
        </w:rPr>
        <w:t xml:space="preserve"> a  prechádza bodom B</w:t>
      </w:r>
      <w:r w:rsidRPr="00E91603">
        <w:rPr>
          <w:b w:val="0"/>
          <w:bCs w:val="0"/>
          <w:sz w:val="24"/>
        </w:rPr>
        <w:t>.</w:t>
      </w:r>
    </w:p>
    <w:p w:rsidR="00234BC6" w:rsidRPr="00E87163" w:rsidRDefault="00C56AC7" w:rsidP="00765AE7">
      <w:pPr>
        <w:pStyle w:val="Zadania"/>
      </w:pPr>
      <w:r>
        <w:br w:type="page"/>
      </w:r>
      <w:r w:rsidR="00234BC6">
        <w:lastRenderedPageBreak/>
        <w:t>2</w:t>
      </w:r>
      <w:r w:rsidR="002D3A17">
        <w:t>3</w:t>
      </w:r>
      <w:r w:rsidR="00234BC6" w:rsidRPr="00E87163">
        <w:t>. ZADANIE</w:t>
      </w:r>
    </w:p>
    <w:p w:rsidR="00C80C3F" w:rsidRDefault="00C80C3F" w:rsidP="00F34E45">
      <w:pPr>
        <w:pStyle w:val="lohy"/>
        <w:jc w:val="both"/>
      </w:pPr>
    </w:p>
    <w:p w:rsidR="00C80C3F" w:rsidRDefault="00C80C3F" w:rsidP="00C80C3F">
      <w:pPr>
        <w:pStyle w:val="lohy"/>
        <w:jc w:val="both"/>
      </w:pPr>
      <w:r>
        <w:t>Úloha č.1</w:t>
      </w:r>
    </w:p>
    <w:p w:rsidR="00C80C3F" w:rsidRPr="00F90835" w:rsidRDefault="00C80C3F" w:rsidP="00C80C3F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</w:t>
      </w:r>
      <w:r w:rsidRPr="00F90835">
        <w:rPr>
          <w:b w:val="0"/>
          <w:bCs w:val="0"/>
          <w:sz w:val="24"/>
        </w:rPr>
        <w:t>m</w:t>
      </w:r>
      <w:r>
        <w:rPr>
          <w:b w:val="0"/>
          <w:bCs w:val="0"/>
          <w:sz w:val="24"/>
        </w:rPr>
        <w:t>y:</w:t>
      </w:r>
      <w:r w:rsidRPr="00F90835">
        <w:rPr>
          <w:b w:val="0"/>
          <w:bCs w:val="0"/>
          <w:sz w:val="24"/>
        </w:rPr>
        <w:t xml:space="preserve"> štatistický súbor</w:t>
      </w:r>
      <w:r>
        <w:rPr>
          <w:b w:val="0"/>
          <w:bCs w:val="0"/>
          <w:sz w:val="24"/>
        </w:rPr>
        <w:t xml:space="preserve">, rozsah štatistického súboru, štatistický znak. </w:t>
      </w:r>
      <w:r w:rsidRPr="00F90835">
        <w:rPr>
          <w:b w:val="0"/>
          <w:bCs w:val="0"/>
          <w:sz w:val="24"/>
        </w:rPr>
        <w:t xml:space="preserve"> Vysvetlite pojmy modus, medián, aritmetický pr</w:t>
      </w:r>
      <w:r>
        <w:rPr>
          <w:b w:val="0"/>
          <w:bCs w:val="0"/>
          <w:sz w:val="24"/>
        </w:rPr>
        <w:t xml:space="preserve">iemer (aj viac ako dvoch čísel) </w:t>
      </w:r>
      <w:r w:rsidRPr="00F90835">
        <w:rPr>
          <w:b w:val="0"/>
          <w:bCs w:val="0"/>
          <w:sz w:val="24"/>
        </w:rPr>
        <w:t>stredná hodnota, smerodajná odchýlka, rozptyl.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C56AC7" w:rsidRPr="007503A4" w:rsidRDefault="00783EB7" w:rsidP="00783EB7">
      <w:pPr>
        <w:pStyle w:val="Zkladntext"/>
        <w:spacing w:line="360" w:lineRule="auto"/>
        <w:ind w:left="709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rozdiel čísel  </w:t>
      </w:r>
      <w:r w:rsidRPr="00783EB7">
        <w:rPr>
          <w:b w:val="0"/>
          <w:bCs w:val="0"/>
          <w:position w:val="-28"/>
          <w:sz w:val="24"/>
        </w:rPr>
        <w:object w:dxaOrig="1140" w:dyaOrig="680">
          <v:shape id="_x0000_i1054" type="#_x0000_t75" style="width:57.25pt;height:34.15pt" o:ole="">
            <v:imagedata r:id="rId66" o:title=""/>
          </v:shape>
          <o:OLEObject Type="Embed" ProgID="Equation.3" ShapeID="_x0000_i1054" DrawAspect="Content" ObjectID="_1613930111" r:id="rId67"/>
        </w:object>
      </w:r>
      <w:r>
        <w:rPr>
          <w:b w:val="0"/>
          <w:bCs w:val="0"/>
          <w:sz w:val="24"/>
        </w:rPr>
        <w:t xml:space="preserve"> a (1 + r) sa rovná ich podielu a rozhodnite,</w:t>
      </w:r>
      <w:r w:rsidR="001B2AC6">
        <w:rPr>
          <w:b w:val="0"/>
          <w:bCs w:val="0"/>
          <w:sz w:val="24"/>
        </w:rPr>
        <w:t xml:space="preserve">    </w:t>
      </w:r>
      <w:r>
        <w:rPr>
          <w:b w:val="0"/>
          <w:bCs w:val="0"/>
          <w:sz w:val="24"/>
        </w:rPr>
        <w:t xml:space="preserve"> za aký</w:t>
      </w:r>
      <w:r w:rsidR="001B2AC6">
        <w:rPr>
          <w:b w:val="0"/>
          <w:bCs w:val="0"/>
          <w:sz w:val="24"/>
        </w:rPr>
        <w:t>ch podmienok táto rovnosť platí?</w:t>
      </w: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122285" w:rsidRDefault="00C56AC7" w:rsidP="00F34E45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122285">
        <w:rPr>
          <w:b w:val="0"/>
          <w:bCs w:val="0"/>
          <w:sz w:val="24"/>
        </w:rPr>
        <w:t xml:space="preserve">Dĺžky strán pravouhlého trojuholníka tvoria tri za sebou idúce členy aritmetickej postupnosti. Dlhšia odvesna má dĺžku </w:t>
      </w:r>
      <w:smartTag w:uri="urn:schemas-microsoft-com:office:smarttags" w:element="metricconverter">
        <w:smartTagPr>
          <w:attr w:name="ProductID" w:val="24 cm"/>
        </w:smartTagPr>
        <w:r w:rsidRPr="00122285">
          <w:rPr>
            <w:b w:val="0"/>
            <w:bCs w:val="0"/>
            <w:sz w:val="24"/>
          </w:rPr>
          <w:t>24 cm</w:t>
        </w:r>
      </w:smartTag>
      <w:r w:rsidRPr="00122285">
        <w:rPr>
          <w:b w:val="0"/>
          <w:bCs w:val="0"/>
          <w:sz w:val="24"/>
        </w:rPr>
        <w:t>. Aký je obvod</w:t>
      </w:r>
      <w:r>
        <w:rPr>
          <w:b w:val="0"/>
          <w:bCs w:val="0"/>
          <w:sz w:val="24"/>
        </w:rPr>
        <w:t xml:space="preserve"> a obsah</w:t>
      </w:r>
      <w:r w:rsidRPr="00122285">
        <w:rPr>
          <w:b w:val="0"/>
          <w:bCs w:val="0"/>
          <w:sz w:val="24"/>
        </w:rPr>
        <w:t xml:space="preserve"> trojuholníka? Ako sa zmení výsledok v prípade, že </w:t>
      </w:r>
      <w:smartTag w:uri="urn:schemas-microsoft-com:office:smarttags" w:element="metricconverter">
        <w:smartTagPr>
          <w:attr w:name="ProductID" w:val="24 cm"/>
        </w:smartTagPr>
        <w:r w:rsidRPr="00122285">
          <w:rPr>
            <w:b w:val="0"/>
            <w:bCs w:val="0"/>
            <w:sz w:val="24"/>
          </w:rPr>
          <w:t>24 cm</w:t>
        </w:r>
      </w:smartTag>
      <w:r w:rsidRPr="00122285">
        <w:rPr>
          <w:b w:val="0"/>
          <w:bCs w:val="0"/>
          <w:sz w:val="24"/>
        </w:rPr>
        <w:t xml:space="preserve"> je dĺžka kratšej z odvesien?</w:t>
      </w:r>
    </w:p>
    <w:p w:rsidR="00FF3A40" w:rsidRPr="00E87163" w:rsidRDefault="00C56AC7" w:rsidP="00765AE7">
      <w:pPr>
        <w:pStyle w:val="Zadania"/>
      </w:pPr>
      <w:r>
        <w:br w:type="page"/>
      </w:r>
      <w:r w:rsidR="00FF3A40">
        <w:lastRenderedPageBreak/>
        <w:t>2</w:t>
      </w:r>
      <w:r w:rsidR="002D3A17">
        <w:t>4</w:t>
      </w:r>
      <w:r w:rsidR="00FF3A40" w:rsidRPr="00E87163">
        <w:t>. ZADANIE</w:t>
      </w:r>
    </w:p>
    <w:p w:rsidR="00C80C3F" w:rsidRDefault="00C80C3F" w:rsidP="00F34E45">
      <w:pPr>
        <w:pStyle w:val="lohy"/>
        <w:jc w:val="both"/>
      </w:pPr>
    </w:p>
    <w:p w:rsidR="00C80C3F" w:rsidRDefault="00C80C3F" w:rsidP="00C80C3F">
      <w:pPr>
        <w:pStyle w:val="lohy"/>
        <w:jc w:val="both"/>
      </w:pPr>
      <w:r>
        <w:t>Úloha č.1</w:t>
      </w:r>
    </w:p>
    <w:p w:rsidR="00C80C3F" w:rsidRDefault="00C80C3F" w:rsidP="00C80C3F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Charakterizujte pojmy: pravdepodobnosť javu, doplnková pravdepodobnosť javu, náhodný jav, priaznivý, nepriaznivý jav. Uveďte vzťahy pre výpočet pravdepodobnosti javu, vzťah pre pravdepodobnosť doplnkového javu a nezávislých javov.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2</w:t>
      </w:r>
    </w:p>
    <w:p w:rsidR="00C56AC7" w:rsidRPr="008C61F4" w:rsidRDefault="00C80C3F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rozdiel štvorcov dvoch za sebou idúcich nepárnych čísel je deliteľný číslom 8. </w:t>
      </w:r>
    </w:p>
    <w:p w:rsidR="00C80C3F" w:rsidRDefault="00C80C3F" w:rsidP="00F34E45">
      <w:pPr>
        <w:pStyle w:val="lohy"/>
        <w:jc w:val="both"/>
      </w:pPr>
    </w:p>
    <w:p w:rsidR="00C80C3F" w:rsidRDefault="00C80C3F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3</w:t>
      </w:r>
    </w:p>
    <w:p w:rsidR="00356589" w:rsidRPr="00356589" w:rsidRDefault="00356589" w:rsidP="00356589">
      <w:pPr>
        <w:autoSpaceDE w:val="0"/>
        <w:autoSpaceDN w:val="0"/>
        <w:adjustRightInd w:val="0"/>
        <w:ind w:left="709"/>
        <w:rPr>
          <w:rFonts w:ascii="Arial" w:hAnsi="Arial"/>
        </w:rPr>
      </w:pPr>
      <w:r w:rsidRPr="00356589">
        <w:rPr>
          <w:rFonts w:ascii="Arial" w:hAnsi="Arial"/>
        </w:rPr>
        <w:t xml:space="preserve">Určte čísla a, b funkcie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: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x</m:t>
            </m:r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bx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  </m:t>
        </m:r>
      </m:oMath>
      <w:r w:rsidRPr="00356589">
        <w:rPr>
          <w:rFonts w:ascii="Arial" w:hAnsi="Arial"/>
        </w:rPr>
        <w:t xml:space="preserve">pre  x є R tak, aby platilo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2 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356589">
        <w:rPr>
          <w:rFonts w:ascii="Arial" w:hAnsi="Arial"/>
        </w:rPr>
        <w:t xml:space="preserve">a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 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4 </m:t>
            </m:r>
          </m:den>
        </m:f>
      </m:oMath>
      <w:r w:rsidRPr="00356589">
        <w:rPr>
          <w:rFonts w:ascii="Arial" w:hAnsi="Arial"/>
        </w:rPr>
        <w:t xml:space="preserve"> a zistite, pre ktoré x je funkčná hodnota záporná.</w:t>
      </w:r>
    </w:p>
    <w:p w:rsidR="00356589" w:rsidRDefault="00356589" w:rsidP="00F34E45">
      <w:pPr>
        <w:pStyle w:val="lohy"/>
        <w:jc w:val="both"/>
      </w:pPr>
    </w:p>
    <w:p w:rsidR="00FF3A40" w:rsidRPr="00E87163" w:rsidRDefault="00C56AC7" w:rsidP="00765AE7">
      <w:pPr>
        <w:pStyle w:val="Zadania"/>
      </w:pPr>
      <w:r>
        <w:br w:type="page"/>
      </w:r>
      <w:r w:rsidR="00FF3A40">
        <w:lastRenderedPageBreak/>
        <w:t>2</w:t>
      </w:r>
      <w:r w:rsidR="002D3A17">
        <w:t>5</w:t>
      </w:r>
      <w:r w:rsidR="00FF3A40" w:rsidRPr="00E87163">
        <w:t>. ZADANIE</w:t>
      </w:r>
    </w:p>
    <w:p w:rsidR="00815C36" w:rsidRDefault="00815C36" w:rsidP="00F34E45">
      <w:pPr>
        <w:pStyle w:val="lohy"/>
        <w:jc w:val="both"/>
      </w:pPr>
    </w:p>
    <w:p w:rsidR="00C56AC7" w:rsidRDefault="00C56AC7" w:rsidP="00F34E45">
      <w:pPr>
        <w:pStyle w:val="lohy"/>
        <w:jc w:val="both"/>
      </w:pPr>
      <w:r>
        <w:t>Úloha č.1</w:t>
      </w:r>
    </w:p>
    <w:p w:rsidR="00C56AC7" w:rsidRDefault="002F5578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Vysvetlite pojem</w:t>
      </w:r>
      <w:r w:rsidR="00C56AC7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sústava lineárnych rovníc.</w:t>
      </w:r>
      <w:r w:rsidR="00C56AC7">
        <w:rPr>
          <w:b w:val="0"/>
          <w:bCs w:val="0"/>
          <w:sz w:val="24"/>
        </w:rPr>
        <w:t> </w:t>
      </w:r>
      <w:r>
        <w:rPr>
          <w:b w:val="0"/>
          <w:bCs w:val="0"/>
          <w:sz w:val="24"/>
        </w:rPr>
        <w:t>Uveďte a demonštrujte</w:t>
      </w:r>
      <w:r w:rsidR="00C56AC7">
        <w:rPr>
          <w:b w:val="0"/>
          <w:bCs w:val="0"/>
          <w:sz w:val="24"/>
        </w:rPr>
        <w:t xml:space="preserve"> základné metódy </w:t>
      </w:r>
      <w:r>
        <w:rPr>
          <w:b w:val="0"/>
          <w:bCs w:val="0"/>
          <w:sz w:val="24"/>
        </w:rPr>
        <w:t xml:space="preserve">algebrického </w:t>
      </w:r>
      <w:r w:rsidR="00C56AC7">
        <w:rPr>
          <w:b w:val="0"/>
          <w:bCs w:val="0"/>
          <w:sz w:val="24"/>
        </w:rPr>
        <w:t xml:space="preserve"> riešenia</w:t>
      </w:r>
      <w:r>
        <w:rPr>
          <w:b w:val="0"/>
          <w:bCs w:val="0"/>
          <w:sz w:val="24"/>
        </w:rPr>
        <w:t xml:space="preserve"> sústavy dvoch rovníc s dvomi neznámymi.</w:t>
      </w:r>
      <w:r w:rsidR="008371B8">
        <w:rPr>
          <w:b w:val="0"/>
          <w:bCs w:val="0"/>
          <w:sz w:val="24"/>
        </w:rPr>
        <w:t xml:space="preserve"> Vysvetlite, čo znamená riešiť sústavu graficky.</w:t>
      </w:r>
    </w:p>
    <w:p w:rsidR="00815C36" w:rsidRDefault="00815C36" w:rsidP="00815C36">
      <w:pPr>
        <w:pStyle w:val="lohy"/>
        <w:jc w:val="both"/>
      </w:pPr>
    </w:p>
    <w:p w:rsidR="00815C36" w:rsidRDefault="00815C36" w:rsidP="00815C36">
      <w:pPr>
        <w:pStyle w:val="lohy"/>
        <w:jc w:val="both"/>
      </w:pPr>
      <w:r>
        <w:t>Úloha č.2</w:t>
      </w:r>
    </w:p>
    <w:p w:rsidR="005A6433" w:rsidRDefault="00A86B66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pre všetky x, y</w:t>
      </w:r>
      <w:r w:rsidR="005A6433">
        <w:rPr>
          <w:b w:val="0"/>
          <w:bCs w:val="0"/>
          <w:sz w:val="24"/>
        </w:rPr>
        <w:t>,</w:t>
      </w:r>
      <w:r>
        <w:rPr>
          <w:b w:val="0"/>
          <w:bCs w:val="0"/>
          <w:sz w:val="24"/>
        </w:rPr>
        <w:t xml:space="preserve"> pre ktoré sú výrazy definované, platí</w:t>
      </w:r>
      <w:r w:rsidR="005A6433">
        <w:rPr>
          <w:b w:val="0"/>
          <w:bCs w:val="0"/>
          <w:sz w:val="24"/>
        </w:rPr>
        <w:t xml:space="preserve">: </w:t>
      </w:r>
    </w:p>
    <w:p w:rsidR="00815C36" w:rsidRPr="00D84A27" w:rsidRDefault="005A6433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5A6433">
        <w:rPr>
          <w:b w:val="0"/>
          <w:bCs w:val="0"/>
          <w:position w:val="-30"/>
          <w:sz w:val="24"/>
        </w:rPr>
        <w:object w:dxaOrig="3640" w:dyaOrig="720">
          <v:shape id="_x0000_i1055" type="#_x0000_t75" style="width:181.85pt;height:36pt" o:ole="">
            <v:imagedata r:id="rId68" o:title=""/>
          </v:shape>
          <o:OLEObject Type="Embed" ProgID="Equation.3" ShapeID="_x0000_i1055" DrawAspect="Content" ObjectID="_1613930112" r:id="rId69"/>
        </w:object>
      </w:r>
      <w:r w:rsidR="00A86B66">
        <w:rPr>
          <w:b w:val="0"/>
          <w:bCs w:val="0"/>
          <w:sz w:val="24"/>
        </w:rPr>
        <w:t xml:space="preserve"> </w:t>
      </w:r>
    </w:p>
    <w:p w:rsidR="00815C36" w:rsidRDefault="005A6433" w:rsidP="00F34E45">
      <w:pPr>
        <w:pStyle w:val="lohy"/>
        <w:jc w:val="both"/>
      </w:pPr>
      <w:r>
        <w:t xml:space="preserve"> </w:t>
      </w:r>
    </w:p>
    <w:p w:rsidR="00C56AC7" w:rsidRDefault="00C56AC7" w:rsidP="00F34E45">
      <w:pPr>
        <w:pStyle w:val="lohy"/>
        <w:jc w:val="both"/>
      </w:pPr>
      <w:r>
        <w:t>Úloha č.3</w:t>
      </w:r>
    </w:p>
    <w:p w:rsidR="00C56AC7" w:rsidRPr="00F90835" w:rsidRDefault="00C56AC7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F90835">
        <w:rPr>
          <w:b w:val="0"/>
          <w:bCs w:val="0"/>
          <w:sz w:val="24"/>
        </w:rPr>
        <w:t>Šírka, dĺžka a výška kvádra sú v pomere 6 : 8 : 15. Uhlopriečka podstavy má dĺžku 51. Vypočítajte objem kvádra s presnosťou na 2 desatinné miesta. O koľko by sa tento objem zmenil, ak by 51 vyjadrovala dĺžku uhlopriečky väčšej bočnej steny?</w:t>
      </w:r>
    </w:p>
    <w:p w:rsidR="00783FC4" w:rsidRPr="00E87163" w:rsidRDefault="00C56AC7" w:rsidP="00765AE7">
      <w:pPr>
        <w:pStyle w:val="Zadania"/>
      </w:pPr>
      <w:r>
        <w:br w:type="page"/>
      </w:r>
      <w:r w:rsidR="00783FC4">
        <w:lastRenderedPageBreak/>
        <w:t>26</w:t>
      </w:r>
      <w:r w:rsidR="00783FC4" w:rsidRPr="00E87163">
        <w:t>. ZADANIE</w:t>
      </w:r>
    </w:p>
    <w:p w:rsidR="00815C36" w:rsidRDefault="00815C36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1</w:t>
      </w:r>
    </w:p>
    <w:p w:rsidR="002E1CD9" w:rsidRDefault="0006116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Popíšte </w:t>
      </w:r>
      <w:r w:rsidR="002E1CD9">
        <w:rPr>
          <w:b w:val="0"/>
          <w:bCs w:val="0"/>
          <w:sz w:val="24"/>
        </w:rPr>
        <w:t>hranaté telesá: kváder, kocka, ihlan</w:t>
      </w:r>
      <w:r>
        <w:rPr>
          <w:b w:val="0"/>
          <w:bCs w:val="0"/>
          <w:sz w:val="24"/>
        </w:rPr>
        <w:t>, štvorsten</w:t>
      </w:r>
      <w:r w:rsidR="002E1CD9">
        <w:rPr>
          <w:b w:val="0"/>
          <w:bCs w:val="0"/>
          <w:sz w:val="24"/>
        </w:rPr>
        <w:t>. Načrtnite ich, popíšte ich vlastnosti (z hľadiska počtu stien, hrán a vrcholov). Napíšte vzorce pre výpočet objemov a povrchov týchto telies. Vysvetlite význam parametrov nachádzajúcich sa v daných vzorcoch.</w:t>
      </w:r>
    </w:p>
    <w:p w:rsidR="00815C36" w:rsidRDefault="00815C36" w:rsidP="00815C36">
      <w:pPr>
        <w:pStyle w:val="lohy"/>
        <w:jc w:val="both"/>
      </w:pPr>
    </w:p>
    <w:p w:rsidR="00815C36" w:rsidRDefault="00815C36" w:rsidP="00815C36">
      <w:pPr>
        <w:pStyle w:val="lohy"/>
        <w:jc w:val="both"/>
      </w:pPr>
      <w:r>
        <w:t>Úloha č.2</w:t>
      </w:r>
    </w:p>
    <w:p w:rsidR="00815C36" w:rsidRPr="007503A4" w:rsidRDefault="00F05D82" w:rsidP="00815C36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</w:t>
      </w:r>
      <w:r w:rsidR="00815C36" w:rsidRPr="00E331E8">
        <w:rPr>
          <w:b w:val="0"/>
          <w:bCs w:val="0"/>
          <w:sz w:val="24"/>
        </w:rPr>
        <w:t xml:space="preserve"> postupnosť </w:t>
      </w:r>
      <w:r w:rsidR="00815C36" w:rsidRPr="006E7324">
        <w:rPr>
          <w:b w:val="0"/>
          <w:bCs w:val="0"/>
          <w:position w:val="-12"/>
          <w:sz w:val="24"/>
        </w:rPr>
        <w:object w:dxaOrig="880" w:dyaOrig="440">
          <v:shape id="_x0000_i1056" type="#_x0000_t75" style="width:43.85pt;height:22.15pt" o:ole="">
            <v:imagedata r:id="rId70" o:title=""/>
          </v:shape>
          <o:OLEObject Type="Embed" ProgID="Equation.3" ShapeID="_x0000_i1056" DrawAspect="Content" ObjectID="_1613930113" r:id="rId71"/>
        </w:object>
      </w:r>
      <w:r w:rsidR="003F3DF1">
        <w:rPr>
          <w:b w:val="0"/>
          <w:bCs w:val="0"/>
          <w:sz w:val="24"/>
        </w:rPr>
        <w:t xml:space="preserve"> je </w:t>
      </w:r>
      <w:r>
        <w:rPr>
          <w:b w:val="0"/>
          <w:bCs w:val="0"/>
          <w:sz w:val="24"/>
        </w:rPr>
        <w:t xml:space="preserve"> </w:t>
      </w:r>
      <w:r w:rsidR="00815C36">
        <w:rPr>
          <w:b w:val="0"/>
          <w:bCs w:val="0"/>
          <w:sz w:val="24"/>
        </w:rPr>
        <w:t>geometrická</w:t>
      </w:r>
      <w:r w:rsidR="003F3DF1">
        <w:rPr>
          <w:b w:val="0"/>
          <w:bCs w:val="0"/>
          <w:sz w:val="24"/>
        </w:rPr>
        <w:t xml:space="preserve"> a rastúca</w:t>
      </w:r>
      <w:r w:rsidR="00815C36">
        <w:rPr>
          <w:b w:val="0"/>
          <w:bCs w:val="0"/>
          <w:sz w:val="24"/>
        </w:rPr>
        <w:t xml:space="preserve">. </w:t>
      </w:r>
    </w:p>
    <w:p w:rsidR="00815C36" w:rsidRDefault="00815C36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Pr="000A025F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0A025F">
        <w:rPr>
          <w:b w:val="0"/>
          <w:bCs w:val="0"/>
          <w:sz w:val="24"/>
        </w:rPr>
        <w:t xml:space="preserve">Nájdite stredy a polomery kružníc daných rovnicami 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x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y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2x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4y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1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0;</w:t>
      </w:r>
      <w:r w:rsidR="00564470">
        <w:rPr>
          <w:b w:val="0"/>
          <w:bCs w:val="0"/>
          <w:sz w:val="24"/>
        </w:rPr>
        <w:t xml:space="preserve">          </w:t>
      </w:r>
      <w:r w:rsidRPr="000A025F">
        <w:rPr>
          <w:b w:val="0"/>
          <w:bCs w:val="0"/>
          <w:sz w:val="24"/>
        </w:rPr>
        <w:t>x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y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 </w:t>
      </w:r>
      <w:r w:rsidRPr="000A025F">
        <w:rPr>
          <w:b w:val="0"/>
          <w:bCs w:val="0"/>
          <w:sz w:val="24"/>
        </w:rPr>
        <w:t>–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8x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6y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9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0.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Napíšte rovnicu priamky, ktorá je určená ich stredmi. Nachádza sa stred kružnice (x+1)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 w:rsidRPr="000A025F">
        <w:rPr>
          <w:b w:val="0"/>
          <w:bCs w:val="0"/>
          <w:sz w:val="24"/>
        </w:rPr>
        <w:t>+</w:t>
      </w:r>
      <w:r w:rsidR="00564470">
        <w:rPr>
          <w:b w:val="0"/>
          <w:bCs w:val="0"/>
          <w:sz w:val="24"/>
        </w:rPr>
        <w:t xml:space="preserve"> </w:t>
      </w:r>
      <w:r w:rsidRPr="000A025F">
        <w:rPr>
          <w:b w:val="0"/>
          <w:bCs w:val="0"/>
          <w:sz w:val="24"/>
        </w:rPr>
        <w:t>(y+3)</w:t>
      </w:r>
      <w:r w:rsidRPr="000A025F">
        <w:rPr>
          <w:b w:val="0"/>
          <w:bCs w:val="0"/>
          <w:sz w:val="24"/>
          <w:vertAlign w:val="superscript"/>
        </w:rPr>
        <w:t>2</w:t>
      </w:r>
      <w:r w:rsidR="00564470">
        <w:rPr>
          <w:b w:val="0"/>
          <w:bCs w:val="0"/>
          <w:sz w:val="24"/>
          <w:vertAlign w:val="superscript"/>
        </w:rPr>
        <w:t xml:space="preserve"> </w:t>
      </w:r>
      <w:r>
        <w:rPr>
          <w:b w:val="0"/>
          <w:bCs w:val="0"/>
          <w:sz w:val="24"/>
        </w:rPr>
        <w:t>=</w:t>
      </w:r>
      <w:r w:rsidR="00564470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9</w:t>
      </w:r>
      <w:r w:rsidRPr="000A025F">
        <w:rPr>
          <w:b w:val="0"/>
          <w:bCs w:val="0"/>
          <w:sz w:val="24"/>
        </w:rPr>
        <w:t xml:space="preserve"> na tejto priamke?</w:t>
      </w:r>
    </w:p>
    <w:p w:rsidR="002E1CD9" w:rsidRDefault="002E1CD9" w:rsidP="00F34E45">
      <w:pPr>
        <w:pStyle w:val="lohy"/>
        <w:jc w:val="both"/>
        <w:rPr>
          <w:sz w:val="24"/>
        </w:rPr>
      </w:pPr>
      <w:r w:rsidRPr="00FB7AF4">
        <w:t>Konkrétne pomôcky:</w:t>
      </w:r>
      <w:r>
        <w:rPr>
          <w:sz w:val="24"/>
        </w:rPr>
        <w:t xml:space="preserve"> </w:t>
      </w:r>
    </w:p>
    <w:p w:rsidR="002E1CD9" w:rsidRDefault="002E1CD9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modely telies</w:t>
      </w:r>
    </w:p>
    <w:p w:rsidR="00783FC4" w:rsidRPr="00E87163" w:rsidRDefault="002E1CD9" w:rsidP="00765AE7">
      <w:pPr>
        <w:pStyle w:val="Zadania"/>
      </w:pPr>
      <w:r>
        <w:br w:type="page"/>
      </w:r>
      <w:r w:rsidR="00783FC4">
        <w:lastRenderedPageBreak/>
        <w:t>27</w:t>
      </w:r>
      <w:r w:rsidR="00783FC4" w:rsidRPr="00E87163">
        <w:t>. ZADANIE</w:t>
      </w:r>
    </w:p>
    <w:p w:rsidR="00B96D19" w:rsidRDefault="00B96D19" w:rsidP="00B96D19">
      <w:pPr>
        <w:pStyle w:val="lohy"/>
        <w:jc w:val="both"/>
      </w:pPr>
    </w:p>
    <w:p w:rsidR="00B96D19" w:rsidRDefault="00B96D19" w:rsidP="00B96D19">
      <w:pPr>
        <w:pStyle w:val="lohy"/>
        <w:jc w:val="both"/>
      </w:pPr>
      <w:r>
        <w:t>Úloha č.1</w:t>
      </w:r>
    </w:p>
    <w:p w:rsidR="00B96D19" w:rsidRDefault="00B96D19" w:rsidP="00B96D19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Objasnite pojmy: kružnica, kruh, polomer a priemer kružnice, stred, tetiva. Uveďte vzťahy pre výpočet obvodu kružnice a obsah kruhu. Klasifikujte vzájomné polohy kružnice a priamky, dvoch kružníc.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</w:t>
      </w:r>
    </w:p>
    <w:p w:rsidR="00C36539" w:rsidRDefault="00C36539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 w:rsidRPr="00C36539">
        <w:rPr>
          <w:b w:val="0"/>
          <w:bCs w:val="0"/>
          <w:sz w:val="24"/>
        </w:rPr>
        <w:t>Dokážte,</w:t>
      </w:r>
      <w:r>
        <w:rPr>
          <w:b w:val="0"/>
          <w:bCs w:val="0"/>
          <w:sz w:val="24"/>
        </w:rPr>
        <w:t xml:space="preserve"> </w:t>
      </w:r>
      <w:r w:rsidRPr="00C36539">
        <w:rPr>
          <w:b w:val="0"/>
          <w:bCs w:val="0"/>
          <w:sz w:val="24"/>
        </w:rPr>
        <w:t xml:space="preserve">že pre všetky prípustné </w:t>
      </w:r>
      <w:r w:rsidRPr="00C36539">
        <w:rPr>
          <w:b w:val="0"/>
          <w:bCs w:val="0"/>
          <w:sz w:val="24"/>
        </w:rPr>
        <w:object w:dxaOrig="620" w:dyaOrig="279">
          <v:shape id="_x0000_i1057" type="#_x0000_t75" style="width:30.9pt;height:13.85pt" o:ole="">
            <v:imagedata r:id="rId72" o:title=""/>
          </v:shape>
          <o:OLEObject Type="Embed" ProgID="Equation.3" ShapeID="_x0000_i1057" DrawAspect="Content" ObjectID="_1613930114" r:id="rId73"/>
        </w:object>
      </w:r>
      <w:r w:rsidRPr="00C36539">
        <w:rPr>
          <w:b w:val="0"/>
          <w:bCs w:val="0"/>
          <w:sz w:val="24"/>
        </w:rPr>
        <w:t xml:space="preserve"> platí:  </w:t>
      </w:r>
    </w:p>
    <w:p w:rsidR="00570CE4" w:rsidRDefault="00C36539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                                     </w:t>
      </w:r>
      <w:r w:rsidR="00570CE4" w:rsidRPr="00570CE4">
        <w:rPr>
          <w:b w:val="0"/>
          <w:bCs w:val="0"/>
          <w:position w:val="-28"/>
          <w:sz w:val="24"/>
        </w:rPr>
        <w:object w:dxaOrig="2980" w:dyaOrig="700">
          <v:shape id="_x0000_i1058" type="#_x0000_t75" style="width:149.1pt;height:35.1pt" o:ole="">
            <v:imagedata r:id="rId74" o:title=""/>
          </v:shape>
          <o:OLEObject Type="Embed" ProgID="Equation.3" ShapeID="_x0000_i1058" DrawAspect="Content" ObjectID="_1613930115" r:id="rId75"/>
        </w:object>
      </w:r>
      <w:r w:rsidRPr="00C36539">
        <w:rPr>
          <w:b w:val="0"/>
          <w:bCs w:val="0"/>
          <w:sz w:val="24"/>
        </w:rPr>
        <w:t xml:space="preserve">           </w:t>
      </w:r>
    </w:p>
    <w:p w:rsidR="00C36539" w:rsidRPr="00C36539" w:rsidRDefault="00C36539" w:rsidP="00C36539">
      <w:pPr>
        <w:pStyle w:val="Zkladntext"/>
        <w:spacing w:line="360" w:lineRule="auto"/>
        <w:ind w:left="720" w:hanging="12"/>
        <w:jc w:val="left"/>
        <w:rPr>
          <w:b w:val="0"/>
          <w:bCs w:val="0"/>
          <w:sz w:val="24"/>
        </w:rPr>
      </w:pPr>
      <w:r w:rsidRPr="00C36539">
        <w:rPr>
          <w:b w:val="0"/>
          <w:bCs w:val="0"/>
          <w:sz w:val="24"/>
        </w:rPr>
        <w:t xml:space="preserve">     </w:t>
      </w: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Pr="0060639E" w:rsidRDefault="002E1CD9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 w:rsidRPr="0060639E">
        <w:rPr>
          <w:b w:val="0"/>
          <w:bCs w:val="0"/>
          <w:sz w:val="24"/>
        </w:rPr>
        <w:t xml:space="preserve">Stan tvaru ihlana má drevenú podlahu tvaru štvorca, ktorého hrana má dĺžku </w:t>
      </w:r>
      <w:smartTag w:uri="urn:schemas-microsoft-com:office:smarttags" w:element="metricconverter">
        <w:smartTagPr>
          <w:attr w:name="ProductID" w:val="2 m"/>
        </w:smartTagPr>
        <w:r w:rsidRPr="0060639E">
          <w:rPr>
            <w:b w:val="0"/>
            <w:bCs w:val="0"/>
            <w:sz w:val="24"/>
          </w:rPr>
          <w:t>2 m</w:t>
        </w:r>
      </w:smartTag>
      <w:r w:rsidRPr="0060639E">
        <w:rPr>
          <w:b w:val="0"/>
          <w:bCs w:val="0"/>
          <w:sz w:val="24"/>
        </w:rPr>
        <w:t xml:space="preserve">. Výška stanu je </w:t>
      </w:r>
      <w:smartTag w:uri="urn:schemas-microsoft-com:office:smarttags" w:element="metricconverter">
        <w:smartTagPr>
          <w:attr w:name="ProductID" w:val="3 m"/>
        </w:smartTagPr>
        <w:r w:rsidRPr="0060639E">
          <w:rPr>
            <w:b w:val="0"/>
            <w:bCs w:val="0"/>
            <w:sz w:val="24"/>
          </w:rPr>
          <w:t>3 m</w:t>
        </w:r>
      </w:smartTag>
      <w:r w:rsidRPr="0060639E">
        <w:rPr>
          <w:b w:val="0"/>
          <w:bCs w:val="0"/>
          <w:sz w:val="24"/>
        </w:rPr>
        <w:t>. Približne koľko m</w:t>
      </w:r>
      <w:r w:rsidRPr="0060639E">
        <w:rPr>
          <w:b w:val="0"/>
          <w:bCs w:val="0"/>
          <w:sz w:val="24"/>
          <w:vertAlign w:val="superscript"/>
        </w:rPr>
        <w:t>2</w:t>
      </w:r>
      <w:r w:rsidRPr="0060639E">
        <w:rPr>
          <w:b w:val="0"/>
          <w:bCs w:val="0"/>
          <w:sz w:val="24"/>
        </w:rPr>
        <w:t xml:space="preserve"> plátna treba na zhotovenie bočných stien? Bude nám stačiť </w:t>
      </w:r>
      <w:smartTag w:uri="urn:schemas-microsoft-com:office:smarttags" w:element="metricconverter">
        <w:smartTagPr>
          <w:attr w:name="ProductID" w:val="8 m2"/>
        </w:smartTagPr>
        <w:r w:rsidRPr="0060639E">
          <w:rPr>
            <w:b w:val="0"/>
            <w:bCs w:val="0"/>
            <w:sz w:val="24"/>
          </w:rPr>
          <w:t>8 m</w:t>
        </w:r>
        <w:r w:rsidRPr="00832DBA">
          <w:rPr>
            <w:b w:val="0"/>
            <w:bCs w:val="0"/>
            <w:sz w:val="24"/>
            <w:vertAlign w:val="superscript"/>
          </w:rPr>
          <w:t>2</w:t>
        </w:r>
      </w:smartTag>
      <w:r w:rsidRPr="0060639E">
        <w:rPr>
          <w:b w:val="0"/>
          <w:bCs w:val="0"/>
          <w:sz w:val="24"/>
        </w:rPr>
        <w:t xml:space="preserve"> plátna, ak znížime výšku stanu o 1m?</w:t>
      </w: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5B5CFB" w:rsidRDefault="005B5CFB" w:rsidP="00765AE7">
      <w:pPr>
        <w:pStyle w:val="Zadania"/>
      </w:pPr>
    </w:p>
    <w:p w:rsidR="00783FC4" w:rsidRPr="00E87163" w:rsidRDefault="002E1CD9" w:rsidP="00765AE7">
      <w:pPr>
        <w:pStyle w:val="Zadania"/>
      </w:pPr>
      <w:r>
        <w:br w:type="page"/>
      </w:r>
      <w:r w:rsidR="00783FC4">
        <w:lastRenderedPageBreak/>
        <w:t>28</w:t>
      </w:r>
      <w:r w:rsidR="00783FC4" w:rsidRPr="00E87163">
        <w:t>. ZADANIE</w:t>
      </w:r>
    </w:p>
    <w:p w:rsidR="00B96D19" w:rsidRDefault="00B96D19" w:rsidP="00B96D19">
      <w:pPr>
        <w:pStyle w:val="lohy"/>
        <w:jc w:val="both"/>
      </w:pPr>
    </w:p>
    <w:p w:rsidR="00B96D19" w:rsidRDefault="00B96D19" w:rsidP="00B96D19">
      <w:pPr>
        <w:pStyle w:val="lohy"/>
        <w:jc w:val="both"/>
      </w:pPr>
      <w:r>
        <w:t>Úloha č.1</w:t>
      </w:r>
    </w:p>
    <w:p w:rsidR="00B96D19" w:rsidRDefault="00B96D19" w:rsidP="00B96D19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Charakterizujte pojem množina, uveďte spôsoby ich určenia. Vysvetlite a demonštrujte na </w:t>
      </w:r>
      <w:proofErr w:type="spellStart"/>
      <w:r>
        <w:rPr>
          <w:b w:val="0"/>
          <w:bCs w:val="0"/>
          <w:sz w:val="24"/>
        </w:rPr>
        <w:t>Vennových</w:t>
      </w:r>
      <w:proofErr w:type="spellEnd"/>
      <w:r>
        <w:rPr>
          <w:b w:val="0"/>
          <w:bCs w:val="0"/>
          <w:sz w:val="24"/>
        </w:rPr>
        <w:t xml:space="preserve"> diagramoch nasledujúce pojmy: podmnožina, rovnosť množín, prienik, zjednotenie, rozdiel množín, doplnok množiny, </w:t>
      </w:r>
      <w:proofErr w:type="spellStart"/>
      <w:r>
        <w:rPr>
          <w:b w:val="0"/>
          <w:bCs w:val="0"/>
          <w:sz w:val="24"/>
        </w:rPr>
        <w:t>disjunktné</w:t>
      </w:r>
      <w:proofErr w:type="spellEnd"/>
      <w:r>
        <w:rPr>
          <w:b w:val="0"/>
          <w:bCs w:val="0"/>
          <w:sz w:val="24"/>
        </w:rPr>
        <w:t xml:space="preserve"> množiny. 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2</w:t>
      </w:r>
    </w:p>
    <w:p w:rsidR="00010612" w:rsidRPr="00185594" w:rsidRDefault="00010612" w:rsidP="00010612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okážte, že v trojuholníku ABC je súčet jeho vnútorných uhlov rovný priamemu uhlu.  </w:t>
      </w:r>
    </w:p>
    <w:p w:rsidR="00B96D19" w:rsidRDefault="00B96D19" w:rsidP="00F34E45">
      <w:pPr>
        <w:pStyle w:val="lohy"/>
        <w:jc w:val="both"/>
      </w:pPr>
    </w:p>
    <w:p w:rsidR="002E1CD9" w:rsidRDefault="002E1CD9" w:rsidP="00F34E45">
      <w:pPr>
        <w:pStyle w:val="lohy"/>
        <w:jc w:val="both"/>
      </w:pPr>
      <w:r>
        <w:t>Úloha č.3</w:t>
      </w:r>
    </w:p>
    <w:p w:rsidR="002E1CD9" w:rsidRDefault="003F374D" w:rsidP="00F34E45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Určte predpis </w:t>
      </w:r>
      <w:r w:rsidR="002E1CD9">
        <w:rPr>
          <w:b w:val="0"/>
          <w:bCs w:val="0"/>
          <w:sz w:val="24"/>
        </w:rPr>
        <w:t xml:space="preserve">kvadratickej funkcie </w:t>
      </w:r>
      <w:r w:rsidR="002E1CD9">
        <w:rPr>
          <w:b w:val="0"/>
          <w:bCs w:val="0"/>
          <w:i/>
          <w:iCs/>
          <w:sz w:val="24"/>
        </w:rPr>
        <w:t>f</w:t>
      </w:r>
      <w:r>
        <w:rPr>
          <w:b w:val="0"/>
          <w:bCs w:val="0"/>
          <w:sz w:val="24"/>
        </w:rPr>
        <w:t>, ktorej graf prechádza bodmi A(0;</w:t>
      </w:r>
      <w:r w:rsidR="008D3146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 xml:space="preserve">-3,5),     </w:t>
      </w:r>
      <w:r w:rsidR="00356589">
        <w:rPr>
          <w:b w:val="0"/>
          <w:bCs w:val="0"/>
          <w:sz w:val="24"/>
        </w:rPr>
        <w:t xml:space="preserve">                 </w:t>
      </w:r>
      <w:r>
        <w:rPr>
          <w:b w:val="0"/>
          <w:bCs w:val="0"/>
          <w:sz w:val="24"/>
        </w:rPr>
        <w:t xml:space="preserve">    B(2;</w:t>
      </w:r>
      <w:r w:rsidR="008D3146">
        <w:rPr>
          <w:b w:val="0"/>
          <w:bCs w:val="0"/>
          <w:sz w:val="24"/>
        </w:rPr>
        <w:t xml:space="preserve"> </w:t>
      </w:r>
      <w:r>
        <w:rPr>
          <w:b w:val="0"/>
          <w:bCs w:val="0"/>
          <w:sz w:val="24"/>
        </w:rPr>
        <w:t>-7,5), C(5</w:t>
      </w:r>
      <w:r w:rsidR="008D3146">
        <w:rPr>
          <w:b w:val="0"/>
          <w:bCs w:val="0"/>
          <w:sz w:val="24"/>
        </w:rPr>
        <w:t>; 16,5</w:t>
      </w:r>
      <w:r>
        <w:rPr>
          <w:b w:val="0"/>
          <w:bCs w:val="0"/>
          <w:sz w:val="24"/>
        </w:rPr>
        <w:t>)</w:t>
      </w:r>
      <w:r w:rsidR="008D3146">
        <w:rPr>
          <w:b w:val="0"/>
          <w:bCs w:val="0"/>
          <w:sz w:val="24"/>
        </w:rPr>
        <w:t xml:space="preserve">.  Vypočítajte súradnice vrcholu, načrtnite graf danej funkcie a určte všetky reálne čísla x, pre ktoré je funkčná hodnota nezáporná. Ako </w:t>
      </w:r>
      <w:r w:rsidR="00C36539">
        <w:rPr>
          <w:b w:val="0"/>
          <w:bCs w:val="0"/>
          <w:sz w:val="24"/>
        </w:rPr>
        <w:t>sa zmení graf tejto funkcie, ak predpis funkcie bude v absolútnej  hodnote?</w:t>
      </w:r>
    </w:p>
    <w:p w:rsidR="00783FC4" w:rsidRPr="00EA2494" w:rsidRDefault="002E1CD9" w:rsidP="00765AE7">
      <w:pPr>
        <w:pStyle w:val="Zadania"/>
      </w:pPr>
      <w:r>
        <w:br w:type="page"/>
      </w:r>
      <w:r w:rsidR="00783FC4">
        <w:lastRenderedPageBreak/>
        <w:t>29. ZADANIE</w:t>
      </w:r>
    </w:p>
    <w:p w:rsidR="00470644" w:rsidRDefault="00470644" w:rsidP="00AA033E">
      <w:pPr>
        <w:pStyle w:val="lohy"/>
        <w:jc w:val="both"/>
      </w:pPr>
    </w:p>
    <w:p w:rsidR="00AA033E" w:rsidRDefault="00AA033E" w:rsidP="00AA033E">
      <w:pPr>
        <w:pStyle w:val="lohy"/>
        <w:jc w:val="both"/>
      </w:pPr>
      <w:r>
        <w:t>Úloha č.1</w:t>
      </w:r>
    </w:p>
    <w:p w:rsidR="00AA033E" w:rsidRDefault="00AA033E" w:rsidP="00AA033E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Vymenujte </w:t>
      </w:r>
      <w:r w:rsidR="00470644">
        <w:rPr>
          <w:b w:val="0"/>
          <w:bCs w:val="0"/>
          <w:sz w:val="24"/>
        </w:rPr>
        <w:t>a c</w:t>
      </w:r>
      <w:r>
        <w:rPr>
          <w:b w:val="0"/>
          <w:bCs w:val="0"/>
          <w:sz w:val="24"/>
        </w:rPr>
        <w:t>harakterizujte</w:t>
      </w:r>
      <w:r w:rsidR="00470644">
        <w:rPr>
          <w:b w:val="0"/>
          <w:bCs w:val="0"/>
          <w:sz w:val="24"/>
        </w:rPr>
        <w:t xml:space="preserve"> zhodné zobrazenia v rovine</w:t>
      </w:r>
      <w:r>
        <w:rPr>
          <w:b w:val="0"/>
          <w:bCs w:val="0"/>
          <w:sz w:val="24"/>
        </w:rPr>
        <w:t>, čím sú jednoznačne určené. Vymenujte útvary, ktoré sú osovo alebo stredovo súmerné.</w:t>
      </w:r>
    </w:p>
    <w:p w:rsidR="00470644" w:rsidRDefault="00470644" w:rsidP="00470644">
      <w:pPr>
        <w:pStyle w:val="lohy"/>
        <w:jc w:val="both"/>
      </w:pPr>
    </w:p>
    <w:p w:rsidR="00470644" w:rsidRDefault="00470644" w:rsidP="00470644">
      <w:pPr>
        <w:pStyle w:val="lohy"/>
        <w:jc w:val="both"/>
      </w:pPr>
      <w:r>
        <w:t>Úloha č.2:</w:t>
      </w:r>
    </w:p>
    <w:p w:rsidR="00010612" w:rsidRPr="00423A83" w:rsidRDefault="00010612" w:rsidP="00010612">
      <w:pPr>
        <w:pStyle w:val="Zkladntext"/>
        <w:spacing w:line="360" w:lineRule="auto"/>
        <w:ind w:left="720" w:hanging="12"/>
        <w:jc w:val="both"/>
        <w:rPr>
          <w:b w:val="0"/>
          <w:bCs w:val="0"/>
          <w:sz w:val="24"/>
        </w:rPr>
      </w:pPr>
      <w:r w:rsidRPr="00423A83">
        <w:rPr>
          <w:b w:val="0"/>
          <w:bCs w:val="0"/>
          <w:sz w:val="24"/>
        </w:rPr>
        <w:t xml:space="preserve">Dokážte, že pre každé prirodzené číslo n platí: </w:t>
      </w:r>
      <w:r>
        <w:rPr>
          <w:b w:val="0"/>
          <w:bCs w:val="0"/>
          <w:sz w:val="24"/>
        </w:rPr>
        <w:t>„</w:t>
      </w:r>
      <w:r w:rsidRPr="00423A83">
        <w:rPr>
          <w:b w:val="0"/>
          <w:bCs w:val="0"/>
          <w:sz w:val="24"/>
        </w:rPr>
        <w:t>číslo n</w:t>
      </w:r>
      <w:r w:rsidRPr="00423A83">
        <w:rPr>
          <w:b w:val="0"/>
          <w:bCs w:val="0"/>
          <w:sz w:val="24"/>
          <w:vertAlign w:val="superscript"/>
        </w:rPr>
        <w:t>3</w:t>
      </w:r>
      <w:r>
        <w:rPr>
          <w:b w:val="0"/>
          <w:bCs w:val="0"/>
          <w:sz w:val="24"/>
        </w:rPr>
        <w:t xml:space="preserve"> - n je deliteľné štyrmi“</w:t>
      </w:r>
    </w:p>
    <w:p w:rsidR="00470644" w:rsidRDefault="00470644" w:rsidP="00AA033E">
      <w:pPr>
        <w:pStyle w:val="lohy"/>
        <w:jc w:val="both"/>
      </w:pPr>
    </w:p>
    <w:p w:rsidR="00AA033E" w:rsidRDefault="00AA033E" w:rsidP="00AA033E">
      <w:pPr>
        <w:pStyle w:val="lohy"/>
        <w:jc w:val="both"/>
      </w:pPr>
      <w:r>
        <w:t>Úloha č.3</w:t>
      </w:r>
    </w:p>
    <w:p w:rsidR="00AA033E" w:rsidRDefault="00AA033E" w:rsidP="00AA033E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343AD">
        <w:rPr>
          <w:b w:val="0"/>
          <w:bCs w:val="0"/>
          <w:sz w:val="24"/>
        </w:rPr>
        <w:t xml:space="preserve">Použitím </w:t>
      </w:r>
      <w:r>
        <w:rPr>
          <w:b w:val="0"/>
          <w:bCs w:val="0"/>
          <w:sz w:val="24"/>
        </w:rPr>
        <w:t>vlastností a vzťahov pre mocninové funkcie</w:t>
      </w:r>
      <w:r w:rsidRPr="00F343AD">
        <w:rPr>
          <w:b w:val="0"/>
          <w:bCs w:val="0"/>
          <w:sz w:val="24"/>
        </w:rPr>
        <w:t xml:space="preserve"> upravte </w:t>
      </w:r>
      <w:r>
        <w:rPr>
          <w:b w:val="0"/>
          <w:bCs w:val="0"/>
          <w:sz w:val="24"/>
        </w:rPr>
        <w:t xml:space="preserve">dané </w:t>
      </w:r>
      <w:r w:rsidRPr="00F343AD">
        <w:rPr>
          <w:b w:val="0"/>
          <w:bCs w:val="0"/>
          <w:sz w:val="24"/>
        </w:rPr>
        <w:t>výrazy na jednoduchší tvar</w:t>
      </w:r>
      <w:r>
        <w:rPr>
          <w:b w:val="0"/>
          <w:bCs w:val="0"/>
          <w:sz w:val="24"/>
        </w:rPr>
        <w:t xml:space="preserve"> (ak je to nutné, stanovte podmienky)</w:t>
      </w:r>
      <w:r w:rsidRPr="00F343AD">
        <w:rPr>
          <w:b w:val="0"/>
          <w:bCs w:val="0"/>
          <w:sz w:val="24"/>
        </w:rPr>
        <w:t>:</w:t>
      </w:r>
    </w:p>
    <w:p w:rsidR="00AA033E" w:rsidRPr="00F343AD" w:rsidRDefault="00AA033E" w:rsidP="00AA033E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a</w:t>
      </w:r>
      <w:r w:rsidRPr="00F343AD">
        <w:rPr>
          <w:b w:val="0"/>
          <w:bCs w:val="0"/>
          <w:sz w:val="24"/>
        </w:rPr>
        <w:t xml:space="preserve">) </w:t>
      </w:r>
      <w:r w:rsidR="00F16FC8" w:rsidRPr="00B368AE">
        <w:rPr>
          <w:b w:val="0"/>
          <w:bCs w:val="0"/>
          <w:position w:val="-8"/>
          <w:sz w:val="24"/>
        </w:rPr>
        <w:object w:dxaOrig="2000" w:dyaOrig="420">
          <v:shape id="_x0000_i1059" type="#_x0000_t75" style="width:100.15pt;height:21.25pt" o:ole="">
            <v:imagedata r:id="rId76" o:title=""/>
          </v:shape>
          <o:OLEObject Type="Embed" ProgID="Equation.3" ShapeID="_x0000_i1059" DrawAspect="Content" ObjectID="_1613930116" r:id="rId77"/>
        </w:object>
      </w:r>
      <w:r>
        <w:rPr>
          <w:b w:val="0"/>
          <w:bCs w:val="0"/>
          <w:sz w:val="24"/>
        </w:rPr>
        <w:t xml:space="preserve">      b</w:t>
      </w:r>
      <w:r w:rsidRPr="00F343AD">
        <w:rPr>
          <w:b w:val="0"/>
          <w:bCs w:val="0"/>
          <w:sz w:val="24"/>
        </w:rPr>
        <w:t xml:space="preserve">) </w:t>
      </w:r>
      <w:r w:rsidRPr="00B368AE">
        <w:rPr>
          <w:b w:val="0"/>
          <w:bCs w:val="0"/>
          <w:position w:val="-8"/>
          <w:sz w:val="24"/>
        </w:rPr>
        <w:object w:dxaOrig="1340" w:dyaOrig="400">
          <v:shape id="_x0000_i1060" type="#_x0000_t75" style="width:58.15pt;height:18pt" o:ole="">
            <v:imagedata r:id="rId78" o:title=""/>
          </v:shape>
          <o:OLEObject Type="Embed" ProgID="Equation.3" ShapeID="_x0000_i1060" DrawAspect="Content" ObjectID="_1613930117" r:id="rId79"/>
        </w:object>
      </w:r>
      <w:r>
        <w:rPr>
          <w:b w:val="0"/>
          <w:bCs w:val="0"/>
          <w:sz w:val="24"/>
        </w:rPr>
        <w:t xml:space="preserve">            c</w:t>
      </w:r>
      <w:r w:rsidRPr="00F343AD">
        <w:rPr>
          <w:b w:val="0"/>
          <w:bCs w:val="0"/>
          <w:sz w:val="24"/>
        </w:rPr>
        <w:t xml:space="preserve">) </w:t>
      </w:r>
      <w:r w:rsidRPr="00F343AD">
        <w:rPr>
          <w:b w:val="0"/>
          <w:bCs w:val="0"/>
          <w:sz w:val="24"/>
        </w:rPr>
        <w:object w:dxaOrig="1060" w:dyaOrig="499">
          <v:shape id="_x0000_i1061" type="#_x0000_t75" style="width:58.15pt;height:26.75pt" o:ole="">
            <v:imagedata r:id="rId80" o:title=""/>
          </v:shape>
          <o:OLEObject Type="Embed" ProgID="Equation.3" ShapeID="_x0000_i1061" DrawAspect="Content" ObjectID="_1613930118" r:id="rId81"/>
        </w:object>
      </w:r>
      <w:r>
        <w:rPr>
          <w:b w:val="0"/>
          <w:bCs w:val="0"/>
          <w:sz w:val="24"/>
        </w:rPr>
        <w:tab/>
        <w:t xml:space="preserve">d) </w:t>
      </w:r>
      <w:r w:rsidRPr="00B368AE">
        <w:rPr>
          <w:b w:val="0"/>
          <w:bCs w:val="0"/>
          <w:position w:val="-34"/>
          <w:sz w:val="24"/>
        </w:rPr>
        <w:object w:dxaOrig="960" w:dyaOrig="780">
          <v:shape id="_x0000_i1062" type="#_x0000_t75" style="width:52.15pt;height:42pt" o:ole="">
            <v:imagedata r:id="rId82" o:title=""/>
          </v:shape>
          <o:OLEObject Type="Embed" ProgID="Equation.3" ShapeID="_x0000_i1062" DrawAspect="Content" ObjectID="_1613930119" r:id="rId83"/>
        </w:object>
      </w:r>
    </w:p>
    <w:p w:rsidR="00AA033E" w:rsidRDefault="00AA033E" w:rsidP="00AA033E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 w:rsidRPr="00F343AD">
        <w:rPr>
          <w:b w:val="0"/>
          <w:bCs w:val="0"/>
          <w:sz w:val="24"/>
        </w:rPr>
        <w:t xml:space="preserve">Bolo by možné úlohy </w:t>
      </w:r>
      <w:r>
        <w:rPr>
          <w:b w:val="0"/>
          <w:bCs w:val="0"/>
          <w:sz w:val="24"/>
        </w:rPr>
        <w:t>a)</w:t>
      </w:r>
      <w:r w:rsidRPr="00F343AD">
        <w:rPr>
          <w:b w:val="0"/>
          <w:bCs w:val="0"/>
          <w:sz w:val="24"/>
        </w:rPr>
        <w:t xml:space="preserve"> upravovať rovnako, ak by sme výraz </w:t>
      </w:r>
      <w:r w:rsidRPr="007B7BF3">
        <w:rPr>
          <w:b w:val="0"/>
          <w:bCs w:val="0"/>
          <w:position w:val="-6"/>
          <w:sz w:val="24"/>
        </w:rPr>
        <w:object w:dxaOrig="380" w:dyaOrig="340">
          <v:shape id="_x0000_i1063" type="#_x0000_t75" style="width:20.75pt;height:18pt" o:ole="">
            <v:imagedata r:id="rId84" o:title=""/>
          </v:shape>
          <o:OLEObject Type="Embed" ProgID="Equation.3" ShapeID="_x0000_i1063" DrawAspect="Content" ObjectID="_1613930120" r:id="rId85"/>
        </w:object>
      </w:r>
      <w:r w:rsidRPr="00F343AD">
        <w:rPr>
          <w:b w:val="0"/>
          <w:bCs w:val="0"/>
          <w:sz w:val="24"/>
        </w:rPr>
        <w:t xml:space="preserve"> nahradili výrazom </w:t>
      </w:r>
      <w:r w:rsidRPr="007B7BF3">
        <w:rPr>
          <w:b w:val="0"/>
          <w:bCs w:val="0"/>
          <w:position w:val="-6"/>
          <w:sz w:val="24"/>
        </w:rPr>
        <w:object w:dxaOrig="380" w:dyaOrig="340">
          <v:shape id="_x0000_i1064" type="#_x0000_t75" style="width:20.75pt;height:18.9pt" o:ole="">
            <v:imagedata r:id="rId86" o:title=""/>
          </v:shape>
          <o:OLEObject Type="Embed" ProgID="Equation.3" ShapeID="_x0000_i1064" DrawAspect="Content" ObjectID="_1613930121" r:id="rId87"/>
        </w:object>
      </w:r>
      <w:r>
        <w:rPr>
          <w:b w:val="0"/>
          <w:bCs w:val="0"/>
          <w:sz w:val="24"/>
        </w:rPr>
        <w:t>.</w:t>
      </w:r>
    </w:p>
    <w:p w:rsidR="005B5CFB" w:rsidRDefault="005B5CFB" w:rsidP="005B5CFB">
      <w:pPr>
        <w:pStyle w:val="Zkladntext"/>
        <w:spacing w:line="360" w:lineRule="auto"/>
        <w:ind w:firstLine="284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br w:type="page"/>
      </w:r>
    </w:p>
    <w:p w:rsidR="00783FC4" w:rsidRPr="00405484" w:rsidRDefault="00783FC4" w:rsidP="005B5CFB">
      <w:pPr>
        <w:pStyle w:val="Zkladntext"/>
        <w:spacing w:line="360" w:lineRule="auto"/>
        <w:ind w:firstLine="284"/>
        <w:jc w:val="both"/>
      </w:pPr>
      <w:r>
        <w:lastRenderedPageBreak/>
        <w:t>30</w:t>
      </w:r>
      <w:r w:rsidRPr="00405484">
        <w:t>. ZADANIE</w:t>
      </w:r>
    </w:p>
    <w:p w:rsidR="00470644" w:rsidRDefault="00470644" w:rsidP="00F34E45">
      <w:pPr>
        <w:pStyle w:val="lohy"/>
        <w:jc w:val="both"/>
      </w:pPr>
    </w:p>
    <w:p w:rsidR="00783FC4" w:rsidRDefault="00783FC4" w:rsidP="00F34E45">
      <w:pPr>
        <w:pStyle w:val="lohy"/>
        <w:jc w:val="both"/>
      </w:pPr>
      <w:r>
        <w:t>Úloha č.1:</w:t>
      </w:r>
    </w:p>
    <w:p w:rsidR="00783FC4" w:rsidRDefault="00783FC4" w:rsidP="00F34E45">
      <w:pPr>
        <w:pStyle w:val="Zkladntext"/>
        <w:spacing w:line="360" w:lineRule="auto"/>
        <w:ind w:left="720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 xml:space="preserve">Definujte funkciu f: y = cos x v pravouhlom trojuholníku a na jednotkovej kružnici. Načrtnite graf tejto funkcie a popíšte jej vlastnosti na intervale </w:t>
      </w:r>
      <w:r w:rsidRPr="00EA12C1">
        <w:rPr>
          <w:b w:val="0"/>
          <w:bCs w:val="0"/>
          <w:position w:val="-14"/>
          <w:sz w:val="24"/>
        </w:rPr>
        <w:object w:dxaOrig="700" w:dyaOrig="400">
          <v:shape id="_x0000_i1065" type="#_x0000_t75" style="width:35.1pt;height:19.85pt" o:ole="">
            <v:imagedata r:id="rId88" o:title=""/>
          </v:shape>
          <o:OLEObject Type="Embed" ProgID="Equation.3" ShapeID="_x0000_i1065" DrawAspect="Content" ObjectID="_1613930122" r:id="rId89"/>
        </w:object>
      </w:r>
      <w:r>
        <w:rPr>
          <w:b w:val="0"/>
          <w:bCs w:val="0"/>
          <w:sz w:val="24"/>
        </w:rPr>
        <w:t xml:space="preserve">. </w:t>
      </w:r>
    </w:p>
    <w:p w:rsidR="00470644" w:rsidRDefault="00470644" w:rsidP="00470644">
      <w:pPr>
        <w:pStyle w:val="lohy"/>
        <w:jc w:val="both"/>
      </w:pPr>
    </w:p>
    <w:p w:rsidR="00470644" w:rsidRDefault="00470644" w:rsidP="00470644">
      <w:pPr>
        <w:pStyle w:val="lohy"/>
        <w:jc w:val="both"/>
      </w:pPr>
      <w:r>
        <w:t>Úloha č.2</w:t>
      </w:r>
    </w:p>
    <w:p w:rsidR="00470644" w:rsidRPr="002922A8" w:rsidRDefault="001946B2" w:rsidP="00470644">
      <w:pPr>
        <w:pStyle w:val="Zkladntext"/>
        <w:spacing w:line="360" w:lineRule="auto"/>
        <w:ind w:left="708"/>
        <w:jc w:val="both"/>
        <w:rPr>
          <w:b w:val="0"/>
          <w:bCs w:val="0"/>
          <w:sz w:val="24"/>
        </w:rPr>
      </w:pPr>
      <w:r>
        <w:rPr>
          <w:b w:val="0"/>
          <w:bCs w:val="0"/>
          <w:sz w:val="24"/>
        </w:rPr>
        <w:t>Dokážte, že rovnica x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+ y</w:t>
      </w:r>
      <w:r w:rsidRPr="001946B2">
        <w:rPr>
          <w:b w:val="0"/>
          <w:bCs w:val="0"/>
          <w:sz w:val="24"/>
          <w:vertAlign w:val="superscript"/>
        </w:rPr>
        <w:t>2</w:t>
      </w:r>
      <w:r>
        <w:rPr>
          <w:b w:val="0"/>
          <w:bCs w:val="0"/>
          <w:sz w:val="24"/>
        </w:rPr>
        <w:t xml:space="preserve"> – 6x - 10y + 29 = 0 je všeobecnou rovnicou kružnice</w:t>
      </w:r>
      <w:r w:rsidR="00167D34">
        <w:rPr>
          <w:b w:val="0"/>
          <w:bCs w:val="0"/>
          <w:sz w:val="24"/>
        </w:rPr>
        <w:t>, určte súradnice stredu a jej polomer.</w:t>
      </w:r>
    </w:p>
    <w:p w:rsidR="00470644" w:rsidRDefault="00470644" w:rsidP="00F34E45">
      <w:pPr>
        <w:pStyle w:val="lohy"/>
        <w:jc w:val="both"/>
      </w:pPr>
    </w:p>
    <w:p w:rsidR="00783FC4" w:rsidRDefault="00783FC4" w:rsidP="00F34E45">
      <w:pPr>
        <w:pStyle w:val="lohy"/>
        <w:jc w:val="both"/>
      </w:pPr>
      <w:r>
        <w:t>Úloha č.3:</w:t>
      </w:r>
    </w:p>
    <w:p w:rsidR="000C3CDE" w:rsidRPr="000C3CDE" w:rsidRDefault="000C3CDE" w:rsidP="000C3CDE">
      <w:pPr>
        <w:ind w:left="709"/>
        <w:jc w:val="both"/>
        <w:rPr>
          <w:rFonts w:ascii="Arial" w:hAnsi="Arial"/>
        </w:rPr>
      </w:pPr>
      <w:r w:rsidRPr="000C3CDE">
        <w:rPr>
          <w:rFonts w:ascii="Arial" w:hAnsi="Arial"/>
        </w:rPr>
        <w:t>Pri zisťovaní veku poslucháčov jednej študijnej skupiny boli zistené tieto hodnoty: 19, 18, 18, 18, 19, 18, 20, 21, 22, 22, 18, 18, 18, 19, 19, 18, 21, 19, 20. Zostavte tabuľku rozdelenia početností jednotlivých hodnôt znaku „vek“ a určte relatívnu početnosť pre hodnotu 18. Určte aritmetický priemer, modus a medián znaku „vek“.</w:t>
      </w:r>
    </w:p>
    <w:p w:rsidR="00B43597" w:rsidRDefault="00B43597" w:rsidP="00470644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p w:rsidR="00B43597" w:rsidRDefault="00B43597" w:rsidP="00470644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p w:rsidR="00B43597" w:rsidRPr="00EE3BC7" w:rsidRDefault="00B43597" w:rsidP="00470644">
      <w:pPr>
        <w:pStyle w:val="Zkladntext"/>
        <w:spacing w:line="360" w:lineRule="auto"/>
        <w:ind w:left="720" w:right="-143" w:hanging="12"/>
        <w:jc w:val="both"/>
        <w:rPr>
          <w:b w:val="0"/>
          <w:bCs w:val="0"/>
          <w:sz w:val="24"/>
        </w:rPr>
      </w:pPr>
    </w:p>
    <w:sectPr w:rsidR="00B43597" w:rsidRPr="00EE3BC7" w:rsidSect="003F7DFF">
      <w:headerReference w:type="default" r:id="rId90"/>
      <w:footerReference w:type="even" r:id="rId91"/>
      <w:footerReference w:type="default" r:id="rId92"/>
      <w:pgSz w:w="11906" w:h="16838"/>
      <w:pgMar w:top="851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1DDE" w:rsidRDefault="00791DDE">
      <w:r>
        <w:separator/>
      </w:r>
    </w:p>
  </w:endnote>
  <w:endnote w:type="continuationSeparator" w:id="0">
    <w:p w:rsidR="00791DDE" w:rsidRDefault="00791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1BF0" w:rsidRDefault="00C41BF0" w:rsidP="003F7DFF">
    <w:pPr>
      <w:pStyle w:val="Pta"/>
      <w:framePr w:wrap="around" w:vAnchor="text" w:hAnchor="margin" w:xAlign="center" w:y="1"/>
      <w:rPr>
        <w:rStyle w:val="slostrany"/>
      </w:rPr>
    </w:pPr>
    <w:r>
      <w:rPr>
        <w:rStyle w:val="slostrany"/>
      </w:rPr>
      <w:fldChar w:fldCharType="begin"/>
    </w:r>
    <w:r>
      <w:rPr>
        <w:rStyle w:val="slostrany"/>
      </w:rPr>
      <w:instrText xml:space="preserve">PAGE  </w:instrText>
    </w:r>
    <w:r>
      <w:rPr>
        <w:rStyle w:val="slostrany"/>
      </w:rPr>
      <w:fldChar w:fldCharType="end"/>
    </w:r>
  </w:p>
  <w:p w:rsidR="00C41BF0" w:rsidRDefault="00C41BF0">
    <w:pPr>
      <w:pStyle w:val="Pt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1BF0" w:rsidRDefault="00C41BF0" w:rsidP="003F7DFF">
    <w:pPr>
      <w:pStyle w:val="Pta"/>
      <w:framePr w:wrap="around" w:vAnchor="text" w:hAnchor="margin" w:xAlign="center" w:y="1"/>
      <w:rPr>
        <w:rStyle w:val="slostrany"/>
      </w:rPr>
    </w:pPr>
    <w:r>
      <w:rPr>
        <w:rStyle w:val="slostrany"/>
      </w:rPr>
      <w:fldChar w:fldCharType="begin"/>
    </w:r>
    <w:r>
      <w:rPr>
        <w:rStyle w:val="slostrany"/>
      </w:rPr>
      <w:instrText xml:space="preserve">PAGE  </w:instrText>
    </w:r>
    <w:r>
      <w:rPr>
        <w:rStyle w:val="slostrany"/>
      </w:rPr>
      <w:fldChar w:fldCharType="separate"/>
    </w:r>
    <w:r>
      <w:rPr>
        <w:rStyle w:val="slostrany"/>
        <w:noProof/>
      </w:rPr>
      <w:t>4</w:t>
    </w:r>
    <w:r>
      <w:rPr>
        <w:rStyle w:val="slostrany"/>
      </w:rPr>
      <w:fldChar w:fldCharType="end"/>
    </w:r>
  </w:p>
  <w:p w:rsidR="00C41BF0" w:rsidRDefault="00C41BF0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1DDE" w:rsidRDefault="00791DDE">
      <w:r>
        <w:separator/>
      </w:r>
    </w:p>
  </w:footnote>
  <w:footnote w:type="continuationSeparator" w:id="0">
    <w:p w:rsidR="00791DDE" w:rsidRDefault="00791D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1BF0" w:rsidRDefault="00C41BF0" w:rsidP="003E1E9C">
    <w:pPr>
      <w:widowControl w:val="0"/>
      <w:tabs>
        <w:tab w:val="center" w:pos="4820"/>
      </w:tabs>
      <w:autoSpaceDE w:val="0"/>
      <w:autoSpaceDN w:val="0"/>
      <w:adjustRightInd w:val="0"/>
      <w:spacing w:before="120"/>
      <w:jc w:val="center"/>
      <w:rPr>
        <w:b/>
        <w:bCs/>
        <w:color w:val="000000"/>
        <w:sz w:val="43"/>
        <w:szCs w:val="43"/>
      </w:rPr>
    </w:pPr>
    <w:r>
      <w:rPr>
        <w:b/>
        <w:bCs/>
        <w:color w:val="000000"/>
        <w:sz w:val="36"/>
        <w:szCs w:val="36"/>
      </w:rPr>
      <w:t>Maturitné zadania internej časti maturitnej skúšky</w:t>
    </w:r>
  </w:p>
  <w:p w:rsidR="00C41BF0" w:rsidRDefault="00C41BF0" w:rsidP="003E1E9C">
    <w:pPr>
      <w:widowControl w:val="0"/>
      <w:tabs>
        <w:tab w:val="center" w:pos="4820"/>
      </w:tabs>
      <w:autoSpaceDE w:val="0"/>
      <w:autoSpaceDN w:val="0"/>
      <w:adjustRightInd w:val="0"/>
      <w:spacing w:after="360"/>
      <w:rPr>
        <w:b/>
        <w:bCs/>
        <w:color w:val="000000"/>
        <w:sz w:val="36"/>
        <w:szCs w:val="36"/>
      </w:rPr>
    </w:pPr>
    <w:r>
      <w:rPr>
        <w:rFonts w:ascii="Arial" w:hAnsi="Arial" w:cs="Arial"/>
      </w:rPr>
      <w:tab/>
    </w:r>
    <w:r>
      <w:rPr>
        <w:b/>
        <w:bCs/>
        <w:color w:val="000000"/>
        <w:sz w:val="36"/>
        <w:szCs w:val="36"/>
      </w:rPr>
      <w:t>z MATEMATIKY</w:t>
    </w:r>
  </w:p>
  <w:p w:rsidR="00C41BF0" w:rsidRDefault="00C41BF0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4926B43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142066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F60A5B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A14EA3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6896E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260630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6980C0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1B4B45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554A2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B1EE56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D82FC5"/>
    <w:multiLevelType w:val="multilevel"/>
    <w:tmpl w:val="650620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851" w:hanging="284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2667EB6"/>
    <w:multiLevelType w:val="hybridMultilevel"/>
    <w:tmpl w:val="EB361194"/>
    <w:lvl w:ilvl="0" w:tplc="D68A16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BBB7ECB"/>
    <w:multiLevelType w:val="singleLevel"/>
    <w:tmpl w:val="8EF26A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2CC2818"/>
    <w:multiLevelType w:val="hybridMultilevel"/>
    <w:tmpl w:val="C60AF486"/>
    <w:lvl w:ilvl="0" w:tplc="EB06EDE2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513205"/>
    <w:multiLevelType w:val="hybridMultilevel"/>
    <w:tmpl w:val="9F54DEC4"/>
    <w:lvl w:ilvl="0" w:tplc="03E84730">
      <w:start w:val="1"/>
      <w:numFmt w:val="decimal"/>
      <w:lvlText w:val="%1.)"/>
      <w:lvlJc w:val="left"/>
      <w:pPr>
        <w:tabs>
          <w:tab w:val="num" w:pos="340"/>
        </w:tabs>
        <w:ind w:left="340" w:hanging="340"/>
      </w:pPr>
      <w:rPr>
        <w:rFonts w:hint="default"/>
        <w:b/>
        <w:i w:val="0"/>
        <w:sz w:val="20"/>
        <w:szCs w:val="20"/>
      </w:r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9E3C0D"/>
    <w:multiLevelType w:val="singleLevel"/>
    <w:tmpl w:val="20500A18"/>
    <w:lvl w:ilvl="0">
      <w:start w:val="1"/>
      <w:numFmt w:val="decimal"/>
      <w:lvlText w:val="%1."/>
      <w:lvlJc w:val="left"/>
      <w:pPr>
        <w:tabs>
          <w:tab w:val="num" w:pos="357"/>
        </w:tabs>
        <w:ind w:left="397" w:hanging="397"/>
      </w:pPr>
      <w:rPr>
        <w:rFonts w:hint="default"/>
        <w:b/>
        <w:sz w:val="20"/>
        <w:szCs w:val="20"/>
        <w:vertAlign w:val="baseline"/>
      </w:rPr>
    </w:lvl>
  </w:abstractNum>
  <w:abstractNum w:abstractNumId="16" w15:restartNumberingAfterBreak="0">
    <w:nsid w:val="2C5E5CDA"/>
    <w:multiLevelType w:val="hybridMultilevel"/>
    <w:tmpl w:val="3C3A0DD6"/>
    <w:lvl w:ilvl="0" w:tplc="958EFD8A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 w15:restartNumberingAfterBreak="0">
    <w:nsid w:val="30945E31"/>
    <w:multiLevelType w:val="multilevel"/>
    <w:tmpl w:val="39EA57D6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8" w15:restartNumberingAfterBreak="0">
    <w:nsid w:val="332001D3"/>
    <w:multiLevelType w:val="hybridMultilevel"/>
    <w:tmpl w:val="A6CC6516"/>
    <w:lvl w:ilvl="0" w:tplc="D6E48B4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332601C8"/>
    <w:multiLevelType w:val="singleLevel"/>
    <w:tmpl w:val="4C1C32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7503FC3"/>
    <w:multiLevelType w:val="hybridMultilevel"/>
    <w:tmpl w:val="0BE2332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7549FF"/>
    <w:multiLevelType w:val="hybridMultilevel"/>
    <w:tmpl w:val="84F67B54"/>
    <w:lvl w:ilvl="0" w:tplc="2F9CE51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1006867"/>
    <w:multiLevelType w:val="hybridMultilevel"/>
    <w:tmpl w:val="E8163236"/>
    <w:lvl w:ilvl="0" w:tplc="EB06ED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4572D4"/>
    <w:multiLevelType w:val="hybridMultilevel"/>
    <w:tmpl w:val="035A10DE"/>
    <w:lvl w:ilvl="0" w:tplc="F42026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513" w:hanging="360"/>
      </w:pPr>
    </w:lvl>
    <w:lvl w:ilvl="2" w:tplc="041B001B" w:tentative="1">
      <w:start w:val="1"/>
      <w:numFmt w:val="lowerRoman"/>
      <w:lvlText w:val="%3."/>
      <w:lvlJc w:val="right"/>
      <w:pPr>
        <w:ind w:left="1233" w:hanging="180"/>
      </w:pPr>
    </w:lvl>
    <w:lvl w:ilvl="3" w:tplc="041B000F" w:tentative="1">
      <w:start w:val="1"/>
      <w:numFmt w:val="decimal"/>
      <w:lvlText w:val="%4."/>
      <w:lvlJc w:val="left"/>
      <w:pPr>
        <w:ind w:left="1953" w:hanging="360"/>
      </w:pPr>
    </w:lvl>
    <w:lvl w:ilvl="4" w:tplc="041B0019" w:tentative="1">
      <w:start w:val="1"/>
      <w:numFmt w:val="lowerLetter"/>
      <w:lvlText w:val="%5."/>
      <w:lvlJc w:val="left"/>
      <w:pPr>
        <w:ind w:left="2673" w:hanging="360"/>
      </w:pPr>
    </w:lvl>
    <w:lvl w:ilvl="5" w:tplc="041B001B" w:tentative="1">
      <w:start w:val="1"/>
      <w:numFmt w:val="lowerRoman"/>
      <w:lvlText w:val="%6."/>
      <w:lvlJc w:val="right"/>
      <w:pPr>
        <w:ind w:left="3393" w:hanging="180"/>
      </w:pPr>
    </w:lvl>
    <w:lvl w:ilvl="6" w:tplc="041B000F" w:tentative="1">
      <w:start w:val="1"/>
      <w:numFmt w:val="decimal"/>
      <w:lvlText w:val="%7."/>
      <w:lvlJc w:val="left"/>
      <w:pPr>
        <w:ind w:left="4113" w:hanging="360"/>
      </w:pPr>
    </w:lvl>
    <w:lvl w:ilvl="7" w:tplc="041B0019" w:tentative="1">
      <w:start w:val="1"/>
      <w:numFmt w:val="lowerLetter"/>
      <w:lvlText w:val="%8."/>
      <w:lvlJc w:val="left"/>
      <w:pPr>
        <w:ind w:left="4833" w:hanging="360"/>
      </w:pPr>
    </w:lvl>
    <w:lvl w:ilvl="8" w:tplc="041B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4" w15:restartNumberingAfterBreak="0">
    <w:nsid w:val="43F37AF8"/>
    <w:multiLevelType w:val="hybridMultilevel"/>
    <w:tmpl w:val="AC003042"/>
    <w:lvl w:ilvl="0" w:tplc="56E629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4A031943"/>
    <w:multiLevelType w:val="hybridMultilevel"/>
    <w:tmpl w:val="721E5508"/>
    <w:lvl w:ilvl="0" w:tplc="B9B00F80">
      <w:start w:val="1"/>
      <w:numFmt w:val="decimal"/>
      <w:lvlText w:val="%1."/>
      <w:lvlJc w:val="right"/>
      <w:pPr>
        <w:tabs>
          <w:tab w:val="num" w:pos="312"/>
        </w:tabs>
        <w:ind w:left="426" w:firstLine="0"/>
      </w:pPr>
      <w:rPr>
        <w:rFonts w:hint="default"/>
        <w:b/>
        <w:bCs/>
        <w:i/>
        <w:sz w:val="40"/>
        <w:szCs w:val="40"/>
      </w:rPr>
    </w:lvl>
    <w:lvl w:ilvl="1" w:tplc="1FC42C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A98C3C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88034B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76207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578072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01639E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A767236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84AF2EA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54798C"/>
    <w:multiLevelType w:val="hybridMultilevel"/>
    <w:tmpl w:val="75A84F66"/>
    <w:lvl w:ilvl="0" w:tplc="041B0003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B0003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B0005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B0001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B0003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B0005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B0001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B0003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B0005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7" w15:restartNumberingAfterBreak="0">
    <w:nsid w:val="4FF24514"/>
    <w:multiLevelType w:val="hybridMultilevel"/>
    <w:tmpl w:val="E898B868"/>
    <w:lvl w:ilvl="0" w:tplc="8EA6F6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5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5001B">
      <w:start w:val="2"/>
      <w:numFmt w:val="lowerLetter"/>
      <w:lvlText w:val="%3."/>
      <w:lvlJc w:val="left"/>
      <w:pPr>
        <w:tabs>
          <w:tab w:val="num" w:pos="2460"/>
        </w:tabs>
        <w:ind w:left="2460" w:hanging="480"/>
      </w:pPr>
      <w:rPr>
        <w:rFonts w:hint="default"/>
      </w:r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00E7828"/>
    <w:multiLevelType w:val="hybridMultilevel"/>
    <w:tmpl w:val="C7ACB5A8"/>
    <w:lvl w:ilvl="0" w:tplc="0405000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312EB8E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E0B654F4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522F19A9"/>
    <w:multiLevelType w:val="hybridMultilevel"/>
    <w:tmpl w:val="5486FD70"/>
    <w:lvl w:ilvl="0" w:tplc="404859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16449D"/>
    <w:multiLevelType w:val="hybridMultilevel"/>
    <w:tmpl w:val="3E78E460"/>
    <w:lvl w:ilvl="0" w:tplc="EB06ED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A8B3F39"/>
    <w:multiLevelType w:val="hybridMultilevel"/>
    <w:tmpl w:val="E884D536"/>
    <w:lvl w:ilvl="0" w:tplc="D46270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0530D96"/>
    <w:multiLevelType w:val="hybridMultilevel"/>
    <w:tmpl w:val="CB6A3658"/>
    <w:lvl w:ilvl="0" w:tplc="D462704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075437C"/>
    <w:multiLevelType w:val="hybridMultilevel"/>
    <w:tmpl w:val="5B7E7C00"/>
    <w:lvl w:ilvl="0" w:tplc="5FF6BB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3EF20DD"/>
    <w:multiLevelType w:val="hybridMultilevel"/>
    <w:tmpl w:val="8B281522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0"/>
        <w:szCs w:val="20"/>
        <w:vertAlign w:val="baseline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AA0AAF"/>
    <w:multiLevelType w:val="hybridMultilevel"/>
    <w:tmpl w:val="0D944886"/>
    <w:lvl w:ilvl="0" w:tplc="1D663E9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6E0A345B"/>
    <w:multiLevelType w:val="hybridMultilevel"/>
    <w:tmpl w:val="39EA57D6"/>
    <w:lvl w:ilvl="0" w:tplc="9B08221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7" w15:restartNumberingAfterBreak="0">
    <w:nsid w:val="70E55F0D"/>
    <w:multiLevelType w:val="hybridMultilevel"/>
    <w:tmpl w:val="97145526"/>
    <w:lvl w:ilvl="0" w:tplc="F04A05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43A1EA7"/>
    <w:multiLevelType w:val="multilevel"/>
    <w:tmpl w:val="238C2C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851" w:hanging="284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4C17271"/>
    <w:multiLevelType w:val="hybridMultilevel"/>
    <w:tmpl w:val="821A8DE6"/>
    <w:lvl w:ilvl="0" w:tplc="B00ADF0E">
      <w:start w:val="12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BC160F8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5F6D4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AFC80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32DB8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B6AC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F34493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444A6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0BF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871619E"/>
    <w:multiLevelType w:val="hybridMultilevel"/>
    <w:tmpl w:val="D92AC2DE"/>
    <w:lvl w:ilvl="0" w:tplc="A96C3EE8">
      <w:start w:val="1"/>
      <w:numFmt w:val="lowerLetter"/>
      <w:lvlText w:val="%1)"/>
      <w:lvlJc w:val="left"/>
      <w:pPr>
        <w:ind w:left="1770" w:hanging="360"/>
      </w:pPr>
      <w:rPr>
        <w:rFonts w:hint="default"/>
        <w:b/>
      </w:rPr>
    </w:lvl>
    <w:lvl w:ilvl="1" w:tplc="041B0019" w:tentative="1">
      <w:start w:val="1"/>
      <w:numFmt w:val="lowerLetter"/>
      <w:lvlText w:val="%2."/>
      <w:lvlJc w:val="left"/>
      <w:pPr>
        <w:ind w:left="2490" w:hanging="360"/>
      </w:pPr>
    </w:lvl>
    <w:lvl w:ilvl="2" w:tplc="041B001B" w:tentative="1">
      <w:start w:val="1"/>
      <w:numFmt w:val="lowerRoman"/>
      <w:lvlText w:val="%3."/>
      <w:lvlJc w:val="right"/>
      <w:pPr>
        <w:ind w:left="3210" w:hanging="180"/>
      </w:pPr>
    </w:lvl>
    <w:lvl w:ilvl="3" w:tplc="041B000F" w:tentative="1">
      <w:start w:val="1"/>
      <w:numFmt w:val="decimal"/>
      <w:lvlText w:val="%4."/>
      <w:lvlJc w:val="left"/>
      <w:pPr>
        <w:ind w:left="3930" w:hanging="360"/>
      </w:pPr>
    </w:lvl>
    <w:lvl w:ilvl="4" w:tplc="041B0019" w:tentative="1">
      <w:start w:val="1"/>
      <w:numFmt w:val="lowerLetter"/>
      <w:lvlText w:val="%5."/>
      <w:lvlJc w:val="left"/>
      <w:pPr>
        <w:ind w:left="4650" w:hanging="360"/>
      </w:pPr>
    </w:lvl>
    <w:lvl w:ilvl="5" w:tplc="041B001B" w:tentative="1">
      <w:start w:val="1"/>
      <w:numFmt w:val="lowerRoman"/>
      <w:lvlText w:val="%6."/>
      <w:lvlJc w:val="right"/>
      <w:pPr>
        <w:ind w:left="5370" w:hanging="180"/>
      </w:pPr>
    </w:lvl>
    <w:lvl w:ilvl="6" w:tplc="041B000F" w:tentative="1">
      <w:start w:val="1"/>
      <w:numFmt w:val="decimal"/>
      <w:lvlText w:val="%7."/>
      <w:lvlJc w:val="left"/>
      <w:pPr>
        <w:ind w:left="6090" w:hanging="360"/>
      </w:pPr>
    </w:lvl>
    <w:lvl w:ilvl="7" w:tplc="041B0019" w:tentative="1">
      <w:start w:val="1"/>
      <w:numFmt w:val="lowerLetter"/>
      <w:lvlText w:val="%8."/>
      <w:lvlJc w:val="left"/>
      <w:pPr>
        <w:ind w:left="6810" w:hanging="360"/>
      </w:pPr>
    </w:lvl>
    <w:lvl w:ilvl="8" w:tplc="041B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41" w15:restartNumberingAfterBreak="0">
    <w:nsid w:val="7B065E7A"/>
    <w:multiLevelType w:val="singleLevel"/>
    <w:tmpl w:val="041B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 w15:restartNumberingAfterBreak="0">
    <w:nsid w:val="7EFE3979"/>
    <w:multiLevelType w:val="hybridMultilevel"/>
    <w:tmpl w:val="5942AF30"/>
    <w:lvl w:ilvl="0" w:tplc="FFF86C3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6"/>
  </w:num>
  <w:num w:numId="2">
    <w:abstractNumId w:val="11"/>
  </w:num>
  <w:num w:numId="3">
    <w:abstractNumId w:val="35"/>
  </w:num>
  <w:num w:numId="4">
    <w:abstractNumId w:val="28"/>
  </w:num>
  <w:num w:numId="5">
    <w:abstractNumId w:val="21"/>
  </w:num>
  <w:num w:numId="6">
    <w:abstractNumId w:val="26"/>
  </w:num>
  <w:num w:numId="7">
    <w:abstractNumId w:val="18"/>
  </w:num>
  <w:num w:numId="8">
    <w:abstractNumId w:val="16"/>
  </w:num>
  <w:num w:numId="9">
    <w:abstractNumId w:val="10"/>
  </w:num>
  <w:num w:numId="10">
    <w:abstractNumId w:val="39"/>
  </w:num>
  <w:num w:numId="11">
    <w:abstractNumId w:val="37"/>
  </w:num>
  <w:num w:numId="12">
    <w:abstractNumId w:val="42"/>
  </w:num>
  <w:num w:numId="13">
    <w:abstractNumId w:val="32"/>
  </w:num>
  <w:num w:numId="14">
    <w:abstractNumId w:val="24"/>
  </w:num>
  <w:num w:numId="15">
    <w:abstractNumId w:val="15"/>
  </w:num>
  <w:num w:numId="16">
    <w:abstractNumId w:val="14"/>
  </w:num>
  <w:num w:numId="17">
    <w:abstractNumId w:val="29"/>
  </w:num>
  <w:num w:numId="18">
    <w:abstractNumId w:val="13"/>
  </w:num>
  <w:num w:numId="19">
    <w:abstractNumId w:val="22"/>
  </w:num>
  <w:num w:numId="20">
    <w:abstractNumId w:val="27"/>
  </w:num>
  <w:num w:numId="21">
    <w:abstractNumId w:val="34"/>
  </w:num>
  <w:num w:numId="22">
    <w:abstractNumId w:val="38"/>
  </w:num>
  <w:num w:numId="23">
    <w:abstractNumId w:val="8"/>
  </w:num>
  <w:num w:numId="24">
    <w:abstractNumId w:val="3"/>
  </w:num>
  <w:num w:numId="25">
    <w:abstractNumId w:val="2"/>
  </w:num>
  <w:num w:numId="26">
    <w:abstractNumId w:val="1"/>
  </w:num>
  <w:num w:numId="27">
    <w:abstractNumId w:val="0"/>
  </w:num>
  <w:num w:numId="28">
    <w:abstractNumId w:val="9"/>
  </w:num>
  <w:num w:numId="29">
    <w:abstractNumId w:val="7"/>
  </w:num>
  <w:num w:numId="30">
    <w:abstractNumId w:val="6"/>
  </w:num>
  <w:num w:numId="31">
    <w:abstractNumId w:val="5"/>
  </w:num>
  <w:num w:numId="32">
    <w:abstractNumId w:val="4"/>
  </w:num>
  <w:num w:numId="33">
    <w:abstractNumId w:val="25"/>
  </w:num>
  <w:num w:numId="34">
    <w:abstractNumId w:val="17"/>
  </w:num>
  <w:num w:numId="35">
    <w:abstractNumId w:val="33"/>
  </w:num>
  <w:num w:numId="36">
    <w:abstractNumId w:val="31"/>
  </w:num>
  <w:num w:numId="37">
    <w:abstractNumId w:val="30"/>
  </w:num>
  <w:num w:numId="38">
    <w:abstractNumId w:val="20"/>
  </w:num>
  <w:num w:numId="39">
    <w:abstractNumId w:val="12"/>
  </w:num>
  <w:num w:numId="40">
    <w:abstractNumId w:val="23"/>
  </w:num>
  <w:num w:numId="41">
    <w:abstractNumId w:val="41"/>
  </w:num>
  <w:num w:numId="42">
    <w:abstractNumId w:val="40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5030"/>
    <w:rsid w:val="000056ED"/>
    <w:rsid w:val="00010612"/>
    <w:rsid w:val="00024A80"/>
    <w:rsid w:val="00025229"/>
    <w:rsid w:val="00044000"/>
    <w:rsid w:val="00047BE3"/>
    <w:rsid w:val="00051D91"/>
    <w:rsid w:val="00060A9F"/>
    <w:rsid w:val="00061169"/>
    <w:rsid w:val="000620D9"/>
    <w:rsid w:val="000637C5"/>
    <w:rsid w:val="000737BB"/>
    <w:rsid w:val="00077B94"/>
    <w:rsid w:val="00080BB7"/>
    <w:rsid w:val="00083640"/>
    <w:rsid w:val="000871FC"/>
    <w:rsid w:val="000A025F"/>
    <w:rsid w:val="000B1BC8"/>
    <w:rsid w:val="000B26AF"/>
    <w:rsid w:val="000C3CDE"/>
    <w:rsid w:val="000D734C"/>
    <w:rsid w:val="000E702C"/>
    <w:rsid w:val="000F058C"/>
    <w:rsid w:val="000F0FE3"/>
    <w:rsid w:val="000F2032"/>
    <w:rsid w:val="001073E2"/>
    <w:rsid w:val="00107872"/>
    <w:rsid w:val="0011361C"/>
    <w:rsid w:val="00116B2F"/>
    <w:rsid w:val="001217DF"/>
    <w:rsid w:val="00122285"/>
    <w:rsid w:val="00124D4B"/>
    <w:rsid w:val="00147B41"/>
    <w:rsid w:val="0016583F"/>
    <w:rsid w:val="00167D34"/>
    <w:rsid w:val="00167F82"/>
    <w:rsid w:val="00175140"/>
    <w:rsid w:val="001754E2"/>
    <w:rsid w:val="001762ED"/>
    <w:rsid w:val="001801BC"/>
    <w:rsid w:val="001801CE"/>
    <w:rsid w:val="001851DA"/>
    <w:rsid w:val="00185594"/>
    <w:rsid w:val="0019343B"/>
    <w:rsid w:val="00193885"/>
    <w:rsid w:val="00194312"/>
    <w:rsid w:val="001944B1"/>
    <w:rsid w:val="001946B2"/>
    <w:rsid w:val="001A715B"/>
    <w:rsid w:val="001B2AC6"/>
    <w:rsid w:val="001B4932"/>
    <w:rsid w:val="001B6126"/>
    <w:rsid w:val="001C1247"/>
    <w:rsid w:val="001C1BC7"/>
    <w:rsid w:val="001E1181"/>
    <w:rsid w:val="001E1D59"/>
    <w:rsid w:val="001E2D68"/>
    <w:rsid w:val="001F0397"/>
    <w:rsid w:val="001F272D"/>
    <w:rsid w:val="001F65D8"/>
    <w:rsid w:val="00200A20"/>
    <w:rsid w:val="002019BF"/>
    <w:rsid w:val="0021263D"/>
    <w:rsid w:val="00223548"/>
    <w:rsid w:val="00224FF0"/>
    <w:rsid w:val="00226B7C"/>
    <w:rsid w:val="00234BC6"/>
    <w:rsid w:val="00261CD8"/>
    <w:rsid w:val="00270BFA"/>
    <w:rsid w:val="00274A84"/>
    <w:rsid w:val="00275C74"/>
    <w:rsid w:val="002760CC"/>
    <w:rsid w:val="002803B6"/>
    <w:rsid w:val="00282319"/>
    <w:rsid w:val="002922A8"/>
    <w:rsid w:val="002A5B82"/>
    <w:rsid w:val="002B570F"/>
    <w:rsid w:val="002B662A"/>
    <w:rsid w:val="002B6BA8"/>
    <w:rsid w:val="002C142C"/>
    <w:rsid w:val="002C77EA"/>
    <w:rsid w:val="002D041B"/>
    <w:rsid w:val="002D0CA6"/>
    <w:rsid w:val="002D3A17"/>
    <w:rsid w:val="002D6A48"/>
    <w:rsid w:val="002E1CD9"/>
    <w:rsid w:val="002E27F4"/>
    <w:rsid w:val="002F5578"/>
    <w:rsid w:val="00300EE1"/>
    <w:rsid w:val="00304549"/>
    <w:rsid w:val="003075DA"/>
    <w:rsid w:val="00307FF6"/>
    <w:rsid w:val="003110DF"/>
    <w:rsid w:val="0031222C"/>
    <w:rsid w:val="00315030"/>
    <w:rsid w:val="00322555"/>
    <w:rsid w:val="00325587"/>
    <w:rsid w:val="0033388F"/>
    <w:rsid w:val="00335108"/>
    <w:rsid w:val="00347E58"/>
    <w:rsid w:val="00356589"/>
    <w:rsid w:val="00362B93"/>
    <w:rsid w:val="003812B9"/>
    <w:rsid w:val="00395448"/>
    <w:rsid w:val="003A2560"/>
    <w:rsid w:val="003C08E3"/>
    <w:rsid w:val="003D088F"/>
    <w:rsid w:val="003E1E9C"/>
    <w:rsid w:val="003F374D"/>
    <w:rsid w:val="003F3DF1"/>
    <w:rsid w:val="003F7DFF"/>
    <w:rsid w:val="00405484"/>
    <w:rsid w:val="00405EC6"/>
    <w:rsid w:val="00411653"/>
    <w:rsid w:val="00413BC1"/>
    <w:rsid w:val="00420B8C"/>
    <w:rsid w:val="00423A83"/>
    <w:rsid w:val="0042692F"/>
    <w:rsid w:val="00470644"/>
    <w:rsid w:val="00474841"/>
    <w:rsid w:val="00490E9C"/>
    <w:rsid w:val="00492D03"/>
    <w:rsid w:val="004A3272"/>
    <w:rsid w:val="004A474C"/>
    <w:rsid w:val="004A7DA2"/>
    <w:rsid w:val="004B65BA"/>
    <w:rsid w:val="004B6D48"/>
    <w:rsid w:val="004D3DDE"/>
    <w:rsid w:val="004E5D36"/>
    <w:rsid w:val="004E5EDF"/>
    <w:rsid w:val="00512237"/>
    <w:rsid w:val="0053266A"/>
    <w:rsid w:val="005328B3"/>
    <w:rsid w:val="00535FD7"/>
    <w:rsid w:val="005525BB"/>
    <w:rsid w:val="00557B64"/>
    <w:rsid w:val="00561DF2"/>
    <w:rsid w:val="00564470"/>
    <w:rsid w:val="00565AC3"/>
    <w:rsid w:val="005661DA"/>
    <w:rsid w:val="00570CE4"/>
    <w:rsid w:val="00571FB0"/>
    <w:rsid w:val="005723D3"/>
    <w:rsid w:val="00593845"/>
    <w:rsid w:val="00593FCD"/>
    <w:rsid w:val="005A344E"/>
    <w:rsid w:val="005A6433"/>
    <w:rsid w:val="005A7D47"/>
    <w:rsid w:val="005B06D1"/>
    <w:rsid w:val="005B32CF"/>
    <w:rsid w:val="005B5CFB"/>
    <w:rsid w:val="005C16A1"/>
    <w:rsid w:val="005C386A"/>
    <w:rsid w:val="005C7230"/>
    <w:rsid w:val="005E7FE4"/>
    <w:rsid w:val="005F6554"/>
    <w:rsid w:val="005F736F"/>
    <w:rsid w:val="005F774D"/>
    <w:rsid w:val="00604D15"/>
    <w:rsid w:val="0060639E"/>
    <w:rsid w:val="006074F3"/>
    <w:rsid w:val="00607E41"/>
    <w:rsid w:val="00607FE0"/>
    <w:rsid w:val="00615CE6"/>
    <w:rsid w:val="00634406"/>
    <w:rsid w:val="00634479"/>
    <w:rsid w:val="006365DE"/>
    <w:rsid w:val="00653CB9"/>
    <w:rsid w:val="0065443F"/>
    <w:rsid w:val="00671710"/>
    <w:rsid w:val="006872AD"/>
    <w:rsid w:val="006928F3"/>
    <w:rsid w:val="00697AF5"/>
    <w:rsid w:val="006A6E5E"/>
    <w:rsid w:val="006C7E00"/>
    <w:rsid w:val="006D76AF"/>
    <w:rsid w:val="006E7324"/>
    <w:rsid w:val="006F7F62"/>
    <w:rsid w:val="00726239"/>
    <w:rsid w:val="007503A4"/>
    <w:rsid w:val="007556E9"/>
    <w:rsid w:val="00765AE7"/>
    <w:rsid w:val="0077495D"/>
    <w:rsid w:val="007759BF"/>
    <w:rsid w:val="00775C01"/>
    <w:rsid w:val="007825F9"/>
    <w:rsid w:val="00783BB3"/>
    <w:rsid w:val="00783EB7"/>
    <w:rsid w:val="00783FC4"/>
    <w:rsid w:val="00791DDE"/>
    <w:rsid w:val="007959E5"/>
    <w:rsid w:val="007A1858"/>
    <w:rsid w:val="007B2E3A"/>
    <w:rsid w:val="007B7BF3"/>
    <w:rsid w:val="007C3619"/>
    <w:rsid w:val="007C4D88"/>
    <w:rsid w:val="007F12CB"/>
    <w:rsid w:val="007F36FE"/>
    <w:rsid w:val="007F75BF"/>
    <w:rsid w:val="008052C7"/>
    <w:rsid w:val="00811B5A"/>
    <w:rsid w:val="0081458E"/>
    <w:rsid w:val="00815C36"/>
    <w:rsid w:val="00832DBA"/>
    <w:rsid w:val="008371B8"/>
    <w:rsid w:val="008457C2"/>
    <w:rsid w:val="008562C1"/>
    <w:rsid w:val="00860508"/>
    <w:rsid w:val="00862FD1"/>
    <w:rsid w:val="00863FE8"/>
    <w:rsid w:val="00871419"/>
    <w:rsid w:val="00876CF5"/>
    <w:rsid w:val="00884136"/>
    <w:rsid w:val="008940FA"/>
    <w:rsid w:val="00895352"/>
    <w:rsid w:val="008957A4"/>
    <w:rsid w:val="00895E07"/>
    <w:rsid w:val="008B7569"/>
    <w:rsid w:val="008C42DE"/>
    <w:rsid w:val="008C436E"/>
    <w:rsid w:val="008C5FEB"/>
    <w:rsid w:val="008C61F4"/>
    <w:rsid w:val="008D3146"/>
    <w:rsid w:val="008D3FF9"/>
    <w:rsid w:val="008D55B6"/>
    <w:rsid w:val="008E3CC2"/>
    <w:rsid w:val="008E42BD"/>
    <w:rsid w:val="008E57B5"/>
    <w:rsid w:val="008E5E18"/>
    <w:rsid w:val="008F11AB"/>
    <w:rsid w:val="008F7267"/>
    <w:rsid w:val="009040D9"/>
    <w:rsid w:val="009048A4"/>
    <w:rsid w:val="00904F1A"/>
    <w:rsid w:val="00905690"/>
    <w:rsid w:val="0091664D"/>
    <w:rsid w:val="0094783F"/>
    <w:rsid w:val="0095379D"/>
    <w:rsid w:val="00963C4F"/>
    <w:rsid w:val="009742EC"/>
    <w:rsid w:val="00994557"/>
    <w:rsid w:val="009976A1"/>
    <w:rsid w:val="009B0C8A"/>
    <w:rsid w:val="009C1977"/>
    <w:rsid w:val="009D0AF9"/>
    <w:rsid w:val="009D3310"/>
    <w:rsid w:val="009E4F4C"/>
    <w:rsid w:val="009E4F69"/>
    <w:rsid w:val="009E6768"/>
    <w:rsid w:val="009F55F5"/>
    <w:rsid w:val="009F7B13"/>
    <w:rsid w:val="00A20961"/>
    <w:rsid w:val="00A439F1"/>
    <w:rsid w:val="00A52904"/>
    <w:rsid w:val="00A61E3D"/>
    <w:rsid w:val="00A73340"/>
    <w:rsid w:val="00A841DC"/>
    <w:rsid w:val="00A86B66"/>
    <w:rsid w:val="00A90B03"/>
    <w:rsid w:val="00A93E15"/>
    <w:rsid w:val="00AA033E"/>
    <w:rsid w:val="00AB7B8E"/>
    <w:rsid w:val="00AC1C65"/>
    <w:rsid w:val="00AD4014"/>
    <w:rsid w:val="00AD5DBF"/>
    <w:rsid w:val="00AF1E26"/>
    <w:rsid w:val="00AF6017"/>
    <w:rsid w:val="00AF685F"/>
    <w:rsid w:val="00B0213E"/>
    <w:rsid w:val="00B06F0C"/>
    <w:rsid w:val="00B10A2D"/>
    <w:rsid w:val="00B10D55"/>
    <w:rsid w:val="00B178B6"/>
    <w:rsid w:val="00B33A06"/>
    <w:rsid w:val="00B362CF"/>
    <w:rsid w:val="00B368AE"/>
    <w:rsid w:val="00B427B5"/>
    <w:rsid w:val="00B43597"/>
    <w:rsid w:val="00B55DFB"/>
    <w:rsid w:val="00B576DE"/>
    <w:rsid w:val="00B57BA9"/>
    <w:rsid w:val="00B6055E"/>
    <w:rsid w:val="00B704F3"/>
    <w:rsid w:val="00B7767A"/>
    <w:rsid w:val="00B863DA"/>
    <w:rsid w:val="00B924A7"/>
    <w:rsid w:val="00B92B83"/>
    <w:rsid w:val="00B96D19"/>
    <w:rsid w:val="00BA3DE4"/>
    <w:rsid w:val="00BA527C"/>
    <w:rsid w:val="00BB1951"/>
    <w:rsid w:val="00BB6C3F"/>
    <w:rsid w:val="00BC0902"/>
    <w:rsid w:val="00BD1AA1"/>
    <w:rsid w:val="00BE0DF3"/>
    <w:rsid w:val="00BE53F9"/>
    <w:rsid w:val="00BF0733"/>
    <w:rsid w:val="00BF0D21"/>
    <w:rsid w:val="00BF0DCD"/>
    <w:rsid w:val="00BF77B1"/>
    <w:rsid w:val="00C02482"/>
    <w:rsid w:val="00C11AEB"/>
    <w:rsid w:val="00C12450"/>
    <w:rsid w:val="00C167FE"/>
    <w:rsid w:val="00C23741"/>
    <w:rsid w:val="00C23B51"/>
    <w:rsid w:val="00C334CD"/>
    <w:rsid w:val="00C350C3"/>
    <w:rsid w:val="00C36539"/>
    <w:rsid w:val="00C41BF0"/>
    <w:rsid w:val="00C45AAF"/>
    <w:rsid w:val="00C4713D"/>
    <w:rsid w:val="00C56AC7"/>
    <w:rsid w:val="00C64E32"/>
    <w:rsid w:val="00C67E62"/>
    <w:rsid w:val="00C72C58"/>
    <w:rsid w:val="00C731A9"/>
    <w:rsid w:val="00C73731"/>
    <w:rsid w:val="00C768DC"/>
    <w:rsid w:val="00C80C3F"/>
    <w:rsid w:val="00C9044C"/>
    <w:rsid w:val="00CA2AF0"/>
    <w:rsid w:val="00CA40F2"/>
    <w:rsid w:val="00CA51B8"/>
    <w:rsid w:val="00CC3FD1"/>
    <w:rsid w:val="00CD4606"/>
    <w:rsid w:val="00CE4875"/>
    <w:rsid w:val="00CF2972"/>
    <w:rsid w:val="00D00694"/>
    <w:rsid w:val="00D13C34"/>
    <w:rsid w:val="00D25BF5"/>
    <w:rsid w:val="00D500BF"/>
    <w:rsid w:val="00D51442"/>
    <w:rsid w:val="00D54E06"/>
    <w:rsid w:val="00D656FB"/>
    <w:rsid w:val="00D81FB4"/>
    <w:rsid w:val="00D84035"/>
    <w:rsid w:val="00D84A27"/>
    <w:rsid w:val="00D85FBF"/>
    <w:rsid w:val="00D908D9"/>
    <w:rsid w:val="00D95E40"/>
    <w:rsid w:val="00DA0A7B"/>
    <w:rsid w:val="00DC5AB4"/>
    <w:rsid w:val="00DE4435"/>
    <w:rsid w:val="00DE4844"/>
    <w:rsid w:val="00DF0B8C"/>
    <w:rsid w:val="00E01DC4"/>
    <w:rsid w:val="00E0225E"/>
    <w:rsid w:val="00E2037C"/>
    <w:rsid w:val="00E25946"/>
    <w:rsid w:val="00E331E8"/>
    <w:rsid w:val="00E34368"/>
    <w:rsid w:val="00E36A70"/>
    <w:rsid w:val="00E54A54"/>
    <w:rsid w:val="00E622B0"/>
    <w:rsid w:val="00E677B9"/>
    <w:rsid w:val="00E70A50"/>
    <w:rsid w:val="00E85BDF"/>
    <w:rsid w:val="00E87163"/>
    <w:rsid w:val="00E91046"/>
    <w:rsid w:val="00E91603"/>
    <w:rsid w:val="00E96A38"/>
    <w:rsid w:val="00E978E9"/>
    <w:rsid w:val="00EA12C1"/>
    <w:rsid w:val="00EA13E1"/>
    <w:rsid w:val="00EA2494"/>
    <w:rsid w:val="00EA3F82"/>
    <w:rsid w:val="00EB0F87"/>
    <w:rsid w:val="00EB10BF"/>
    <w:rsid w:val="00EE3BC7"/>
    <w:rsid w:val="00EE5EC6"/>
    <w:rsid w:val="00EF372F"/>
    <w:rsid w:val="00EF4777"/>
    <w:rsid w:val="00EF6C61"/>
    <w:rsid w:val="00F05D82"/>
    <w:rsid w:val="00F138FA"/>
    <w:rsid w:val="00F16FC8"/>
    <w:rsid w:val="00F24142"/>
    <w:rsid w:val="00F2747F"/>
    <w:rsid w:val="00F343AD"/>
    <w:rsid w:val="00F34E45"/>
    <w:rsid w:val="00F35BE2"/>
    <w:rsid w:val="00F40E01"/>
    <w:rsid w:val="00F41372"/>
    <w:rsid w:val="00F5231A"/>
    <w:rsid w:val="00F5793D"/>
    <w:rsid w:val="00F62EE2"/>
    <w:rsid w:val="00F85C4D"/>
    <w:rsid w:val="00F900B1"/>
    <w:rsid w:val="00F90835"/>
    <w:rsid w:val="00F93DAF"/>
    <w:rsid w:val="00F95BB0"/>
    <w:rsid w:val="00FA0D5E"/>
    <w:rsid w:val="00FA3240"/>
    <w:rsid w:val="00FB74F8"/>
    <w:rsid w:val="00FB7AF4"/>
    <w:rsid w:val="00FD0937"/>
    <w:rsid w:val="00FD1D7E"/>
    <w:rsid w:val="00FE046A"/>
    <w:rsid w:val="00FE383A"/>
    <w:rsid w:val="00FE5B98"/>
    <w:rsid w:val="00FF211A"/>
    <w:rsid w:val="00FF3A40"/>
    <w:rsid w:val="00FF47DA"/>
    <w:rsid w:val="00FF5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585AE68"/>
  <w15:docId w15:val="{62CB41DE-5668-45AD-8AC7-C70100435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  <w:rsid w:val="006365DE"/>
    <w:rPr>
      <w:sz w:val="24"/>
      <w:szCs w:val="24"/>
      <w:lang w:eastAsia="cs-CZ"/>
    </w:rPr>
  </w:style>
  <w:style w:type="paragraph" w:styleId="Nadpis2">
    <w:name w:val="heading 2"/>
    <w:basedOn w:val="Normlny"/>
    <w:next w:val="Normlny"/>
    <w:qFormat/>
    <w:rsid w:val="003F7DF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Zkladntext">
    <w:name w:val="Body Text"/>
    <w:basedOn w:val="Normlny"/>
    <w:link w:val="ZkladntextChar"/>
    <w:rsid w:val="006365DE"/>
    <w:pPr>
      <w:jc w:val="center"/>
    </w:pPr>
    <w:rPr>
      <w:rFonts w:ascii="Arial" w:hAnsi="Arial"/>
      <w:b/>
      <w:bCs/>
      <w:sz w:val="36"/>
    </w:rPr>
  </w:style>
  <w:style w:type="paragraph" w:customStyle="1" w:styleId="teoria">
    <w:name w:val="teoria"/>
    <w:basedOn w:val="Zkladntext"/>
    <w:rsid w:val="00304549"/>
    <w:pPr>
      <w:spacing w:before="120" w:after="120"/>
      <w:jc w:val="both"/>
    </w:pPr>
    <w:rPr>
      <w:rFonts w:ascii="Times New Roman" w:hAnsi="Times New Roman"/>
      <w:b w:val="0"/>
      <w:bCs w:val="0"/>
      <w:i/>
      <w:sz w:val="24"/>
      <w:szCs w:val="20"/>
    </w:rPr>
  </w:style>
  <w:style w:type="paragraph" w:customStyle="1" w:styleId="Pojem">
    <w:name w:val="Pojem"/>
    <w:basedOn w:val="Normlny"/>
    <w:rsid w:val="009E6768"/>
    <w:rPr>
      <w:rFonts w:ascii="Tahoma" w:hAnsi="Tahoma" w:cs="Tahoma"/>
      <w:i/>
      <w:iCs/>
      <w:snapToGrid w:val="0"/>
      <w:szCs w:val="20"/>
      <w:lang w:eastAsia="sk-SK"/>
    </w:rPr>
  </w:style>
  <w:style w:type="paragraph" w:customStyle="1" w:styleId="our">
    <w:name w:val="our"/>
    <w:basedOn w:val="Normlny"/>
    <w:rsid w:val="00F343AD"/>
    <w:pPr>
      <w:spacing w:after="120"/>
    </w:pPr>
    <w:rPr>
      <w:szCs w:val="20"/>
    </w:rPr>
  </w:style>
  <w:style w:type="paragraph" w:customStyle="1" w:styleId="Zadania">
    <w:name w:val="Zadania"/>
    <w:basedOn w:val="Normlny"/>
    <w:autoRedefine/>
    <w:rsid w:val="00765AE7"/>
    <w:pPr>
      <w:keepNext/>
      <w:tabs>
        <w:tab w:val="left" w:pos="567"/>
      </w:tabs>
      <w:spacing w:before="480" w:after="60"/>
      <w:jc w:val="both"/>
      <w:outlineLvl w:val="0"/>
    </w:pPr>
    <w:rPr>
      <w:rFonts w:ascii="Arial" w:hAnsi="Arial" w:cs="Arial"/>
      <w:b/>
      <w:bCs/>
      <w:i/>
      <w:iCs/>
      <w:kern w:val="32"/>
      <w:sz w:val="36"/>
      <w:szCs w:val="36"/>
      <w:lang w:eastAsia="sk-SK"/>
    </w:rPr>
  </w:style>
  <w:style w:type="paragraph" w:customStyle="1" w:styleId="lohy">
    <w:name w:val="Úlohy"/>
    <w:basedOn w:val="Normlny"/>
    <w:link w:val="lohyChar"/>
    <w:rsid w:val="001F0397"/>
    <w:pPr>
      <w:spacing w:before="240" w:after="120"/>
      <w:ind w:left="709"/>
    </w:pPr>
    <w:rPr>
      <w:rFonts w:ascii="Arial" w:hAnsi="Arial" w:cs="Arial"/>
      <w:bCs/>
      <w:color w:val="000000"/>
      <w:sz w:val="32"/>
      <w:szCs w:val="32"/>
      <w:lang w:eastAsia="sk-SK"/>
    </w:rPr>
  </w:style>
  <w:style w:type="character" w:customStyle="1" w:styleId="lohyChar">
    <w:name w:val="Úlohy Char"/>
    <w:link w:val="lohy"/>
    <w:rsid w:val="001F0397"/>
    <w:rPr>
      <w:rFonts w:ascii="Arial" w:hAnsi="Arial" w:cs="Arial"/>
      <w:bCs/>
      <w:color w:val="000000"/>
      <w:sz w:val="32"/>
      <w:szCs w:val="32"/>
      <w:lang w:val="sk-SK" w:eastAsia="sk-SK" w:bidi="ar-SA"/>
    </w:rPr>
  </w:style>
  <w:style w:type="paragraph" w:styleId="Pta">
    <w:name w:val="footer"/>
    <w:basedOn w:val="Normlny"/>
    <w:rsid w:val="003F7DFF"/>
    <w:pPr>
      <w:tabs>
        <w:tab w:val="center" w:pos="4536"/>
        <w:tab w:val="right" w:pos="9072"/>
      </w:tabs>
    </w:pPr>
  </w:style>
  <w:style w:type="character" w:styleId="slostrany">
    <w:name w:val="page number"/>
    <w:basedOn w:val="Predvolenpsmoodseku"/>
    <w:rsid w:val="003F7DFF"/>
  </w:style>
  <w:style w:type="table" w:styleId="Mriekatabuky">
    <w:name w:val="Table Grid"/>
    <w:basedOn w:val="Normlnatabuka"/>
    <w:rsid w:val="00DA0A7B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lavika">
    <w:name w:val="header"/>
    <w:basedOn w:val="Normlny"/>
    <w:rsid w:val="003E1E9C"/>
    <w:pPr>
      <w:tabs>
        <w:tab w:val="center" w:pos="4536"/>
        <w:tab w:val="right" w:pos="9072"/>
      </w:tabs>
    </w:pPr>
  </w:style>
  <w:style w:type="character" w:customStyle="1" w:styleId="ZkladntextChar">
    <w:name w:val="Základný text Char"/>
    <w:link w:val="Zkladntext"/>
    <w:rsid w:val="002D6A48"/>
    <w:rPr>
      <w:rFonts w:ascii="Arial" w:hAnsi="Arial" w:cs="Arial"/>
      <w:b/>
      <w:bCs/>
      <w:sz w:val="36"/>
      <w:szCs w:val="24"/>
      <w:lang w:eastAsia="cs-CZ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94783F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94783F"/>
    <w:rPr>
      <w:rFonts w:ascii="Tahoma" w:hAnsi="Tahoma" w:cs="Tahoma"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1</Pages>
  <Words>2846</Words>
  <Characters>16224</Characters>
  <Application>Microsoft Office Word</Application>
  <DocSecurity>0</DocSecurity>
  <Lines>135</Lines>
  <Paragraphs>38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Maturitné zadania internej časti maturitnej skúšky</vt:lpstr>
    </vt:vector>
  </TitlesOfParts>
  <Company>HP</Company>
  <LinksUpToDate>false</LinksUpToDate>
  <CharactersWithSpaces>19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uritné zadania internej časti maturitnej skúšky</dc:title>
  <dc:creator>robert</dc:creator>
  <cp:lastModifiedBy>Slovenkaiová</cp:lastModifiedBy>
  <cp:revision>3</cp:revision>
  <cp:lastPrinted>2018-03-22T13:23:00Z</cp:lastPrinted>
  <dcterms:created xsi:type="dcterms:W3CDTF">2019-03-12T19:56:00Z</dcterms:created>
  <dcterms:modified xsi:type="dcterms:W3CDTF">2019-03-12T20:06:00Z</dcterms:modified>
</cp:coreProperties>
</file>